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B53" w:rsidRPr="00BD2B53" w:rsidRDefault="00BD2B53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D3B23">
        <w:rPr>
          <w:rFonts w:ascii="Times New Roman" w:eastAsia="Times New Roman" w:hAnsi="Times New Roman" w:cs="Times New Roman"/>
          <w:b/>
          <w:color w:val="C00000"/>
          <w:sz w:val="28"/>
          <w:szCs w:val="28"/>
          <w:lang w:eastAsia="ru-RU"/>
        </w:rPr>
        <w:t>ПОЯСНИТЕЛЬНАЯ ЗАПИСКА</w:t>
      </w:r>
    </w:p>
    <w:p w:rsidR="00BD2B53" w:rsidRPr="00BD2B53" w:rsidRDefault="00BD2B53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D2B5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6A2DE7" w:rsidRPr="00806AE5" w:rsidRDefault="00BD2B53" w:rsidP="006A2DE7">
      <w:pPr>
        <w:widowControl w:val="0"/>
        <w:ind w:firstLine="720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абочая про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>грамма учебного предмета математика</w:t>
      </w:r>
      <w:r w:rsidRPr="00806AE5">
        <w:rPr>
          <w:rFonts w:ascii="Times New Roman" w:eastAsia="Times New Roman" w:hAnsi="Times New Roman" w:cs="Times New Roman"/>
          <w:lang w:eastAsia="ru-RU"/>
        </w:rPr>
        <w:t xml:space="preserve">  для 9 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>класса</w:t>
      </w:r>
      <w:r w:rsidRPr="00806AE5">
        <w:rPr>
          <w:rFonts w:ascii="Times New Roman" w:eastAsia="Times New Roman" w:hAnsi="Times New Roman" w:cs="Times New Roman"/>
          <w:lang w:eastAsia="ru-RU"/>
        </w:rPr>
        <w:t xml:space="preserve"> составлена на основе: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 xml:space="preserve"> </w:t>
      </w:r>
      <w:r w:rsidR="006A0CB9" w:rsidRPr="00806AE5">
        <w:rPr>
          <w:rFonts w:ascii="Times New Roman" w:eastAsia="Times New Roman" w:hAnsi="Times New Roman" w:cs="Times New Roman"/>
          <w:lang w:eastAsia="ru-RU"/>
        </w:rPr>
        <w:t>федерального компонента государственного стандарта</w:t>
      </w:r>
      <w:r w:rsidR="009366F2">
        <w:rPr>
          <w:rFonts w:ascii="Times New Roman" w:eastAsia="Times New Roman" w:hAnsi="Times New Roman" w:cs="Times New Roman"/>
          <w:lang w:eastAsia="ru-RU"/>
        </w:rPr>
        <w:t xml:space="preserve"> основного общего образования, 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 xml:space="preserve"> программы основного общего образования по математике: и</w:t>
      </w:r>
      <w:r w:rsidR="006A0CB9" w:rsidRPr="00806AE5">
        <w:rPr>
          <w:rFonts w:ascii="Times New Roman" w:eastAsia="Times New Roman" w:hAnsi="Times New Roman" w:cs="Times New Roman"/>
          <w:lang w:eastAsia="ru-RU"/>
        </w:rPr>
        <w:t xml:space="preserve"> программы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 xml:space="preserve"> Алгебра.  7-9 классы /авт.-сост. И.И. Зубарева, А.Г.Мордкович.-2-е изд., </w:t>
      </w:r>
      <w:proofErr w:type="spellStart"/>
      <w:r w:rsidR="004F5A42" w:rsidRPr="00806AE5">
        <w:rPr>
          <w:rFonts w:ascii="Times New Roman" w:eastAsia="Times New Roman" w:hAnsi="Times New Roman" w:cs="Times New Roman"/>
          <w:lang w:eastAsia="ru-RU"/>
        </w:rPr>
        <w:t>испр</w:t>
      </w:r>
      <w:proofErr w:type="spellEnd"/>
      <w:r w:rsidR="004F5A42" w:rsidRPr="00806AE5">
        <w:rPr>
          <w:rFonts w:ascii="Times New Roman" w:eastAsia="Times New Roman" w:hAnsi="Times New Roman" w:cs="Times New Roman"/>
          <w:lang w:eastAsia="ru-RU"/>
        </w:rPr>
        <w:t xml:space="preserve">. и доп. </w:t>
      </w:r>
      <w:proofErr w:type="gramStart"/>
      <w:r w:rsidR="004F5A42" w:rsidRPr="00806AE5">
        <w:rPr>
          <w:rFonts w:ascii="Times New Roman" w:eastAsia="Times New Roman" w:hAnsi="Times New Roman" w:cs="Times New Roman"/>
          <w:lang w:eastAsia="ru-RU"/>
        </w:rPr>
        <w:t>-М</w:t>
      </w:r>
      <w:proofErr w:type="gramEnd"/>
      <w:r w:rsidR="004F5A42" w:rsidRPr="00806AE5">
        <w:rPr>
          <w:rFonts w:ascii="Times New Roman" w:eastAsia="Times New Roman" w:hAnsi="Times New Roman" w:cs="Times New Roman"/>
          <w:lang w:eastAsia="ru-RU"/>
        </w:rPr>
        <w:t>.: Мнемозина, 2009. – 63с./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, </w:t>
      </w:r>
      <w:r w:rsidR="006A2DE7" w:rsidRPr="00806AE5">
        <w:rPr>
          <w:rFonts w:ascii="Times New Roman" w:eastAsia="Times New Roman" w:hAnsi="Times New Roman" w:cs="Times New Roman"/>
          <w:bCs/>
          <w:iCs/>
          <w:lang w:eastAsia="ru-RU"/>
        </w:rPr>
        <w:t xml:space="preserve">  геометрия 7 - 9 классы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 (к учебному комплекту по геометрии для 7-9 классов авторы Л.</w:t>
      </w:r>
      <w:proofErr w:type="gramStart"/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С.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Атанасян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>, В.Ф. Бутузов, С.В. Кадомцев и др.),</w:t>
      </w:r>
      <w:r w:rsidR="006A2DE7" w:rsidRPr="00806AE5">
        <w:rPr>
          <w:rFonts w:ascii="Times New Roman" w:eastAsia="Times New Roman" w:hAnsi="Times New Roman" w:cs="Times New Roman"/>
          <w:bCs/>
          <w:iCs/>
          <w:lang w:eastAsia="ru-RU"/>
        </w:rPr>
        <w:t xml:space="preserve"> составитель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Бурмистрова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 Т.А.-М.: Просвещение,</w:t>
      </w:r>
      <w:r w:rsidR="006A2DE7" w:rsidRPr="00806AE5">
        <w:rPr>
          <w:rFonts w:ascii="Times New Roman" w:eastAsia="Times New Roman" w:hAnsi="Times New Roman" w:cs="Times New Roman"/>
          <w:bCs/>
          <w:iCs/>
          <w:lang w:eastAsia="ru-RU"/>
        </w:rPr>
        <w:t>2009.</w:t>
      </w:r>
      <w:proofErr w:type="gramEnd"/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еализация рабочей программы осуществляется с использованием учебно-методического комплекта:</w:t>
      </w:r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1. Мордкович А.Г. Алгебра. 9 </w:t>
      </w:r>
      <w:proofErr w:type="spellStart"/>
      <w:r w:rsidRPr="00806AE5">
        <w:rPr>
          <w:rFonts w:ascii="Times New Roman" w:eastAsia="Times New Roman" w:hAnsi="Times New Roman" w:cs="Times New Roman"/>
          <w:lang w:eastAsia="ru-RU"/>
        </w:rPr>
        <w:t>кл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>.: В двух частях: учебник, задачник. М.: Мнемозина, 2010.</w:t>
      </w:r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smartTag w:uri="urn:schemas-microsoft-com:office:smarttags" w:element="metricconverter">
        <w:smartTagPr>
          <w:attr w:name="ProductID" w:val="2. Л"/>
        </w:smartTagPr>
        <w:r w:rsidRPr="00806AE5">
          <w:rPr>
            <w:rFonts w:ascii="Times New Roman" w:eastAsia="Times New Roman" w:hAnsi="Times New Roman" w:cs="Times New Roman"/>
            <w:lang w:eastAsia="ru-RU"/>
          </w:rPr>
          <w:t xml:space="preserve">2. </w:t>
        </w:r>
        <w:proofErr w:type="spellStart"/>
        <w:r w:rsidRPr="00806AE5">
          <w:rPr>
            <w:rFonts w:ascii="Times New Roman" w:eastAsia="Times New Roman" w:hAnsi="Times New Roman" w:cs="Times New Roman"/>
            <w:lang w:eastAsia="ru-RU"/>
          </w:rPr>
          <w:t>Л</w:t>
        </w:r>
      </w:smartTag>
      <w:r w:rsidRPr="00806AE5">
        <w:rPr>
          <w:rFonts w:ascii="Times New Roman" w:eastAsia="Times New Roman" w:hAnsi="Times New Roman" w:cs="Times New Roman"/>
          <w:lang w:eastAsia="ru-RU"/>
        </w:rPr>
        <w:t>.А.Александрова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 xml:space="preserve">. Алгебра-9. Контрольные работы (под ред. </w:t>
      </w:r>
      <w:proofErr w:type="spellStart"/>
      <w:r w:rsidRPr="00806AE5">
        <w:rPr>
          <w:rFonts w:ascii="Times New Roman" w:eastAsia="Times New Roman" w:hAnsi="Times New Roman" w:cs="Times New Roman"/>
          <w:lang w:eastAsia="ru-RU"/>
        </w:rPr>
        <w:t>А.Г.Мордковича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>). М.: Мнемозина, 2009.</w:t>
      </w:r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smartTag w:uri="urn:schemas-microsoft-com:office:smarttags" w:element="metricconverter">
        <w:smartTagPr>
          <w:attr w:name="ProductID" w:val="3. Л"/>
        </w:smartTagPr>
        <w:r w:rsidRPr="00806AE5">
          <w:rPr>
            <w:rFonts w:ascii="Times New Roman" w:eastAsia="Times New Roman" w:hAnsi="Times New Roman" w:cs="Times New Roman"/>
            <w:lang w:eastAsia="ru-RU"/>
          </w:rPr>
          <w:t xml:space="preserve">3. </w:t>
        </w:r>
        <w:proofErr w:type="spellStart"/>
        <w:r w:rsidRPr="00806AE5">
          <w:rPr>
            <w:rFonts w:ascii="Times New Roman" w:eastAsia="Times New Roman" w:hAnsi="Times New Roman" w:cs="Times New Roman"/>
            <w:lang w:eastAsia="ru-RU"/>
          </w:rPr>
          <w:t>Л</w:t>
        </w:r>
      </w:smartTag>
      <w:r w:rsidRPr="00806AE5">
        <w:rPr>
          <w:rFonts w:ascii="Times New Roman" w:eastAsia="Times New Roman" w:hAnsi="Times New Roman" w:cs="Times New Roman"/>
          <w:lang w:eastAsia="ru-RU"/>
        </w:rPr>
        <w:t>.А.Александрова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>. Алгебра-9. Самостоятельные работы</w:t>
      </w:r>
      <w:proofErr w:type="gramStart"/>
      <w:r w:rsidRPr="00806AE5">
        <w:rPr>
          <w:rFonts w:ascii="Times New Roman" w:eastAsia="Times New Roman" w:hAnsi="Times New Roman" w:cs="Times New Roman"/>
          <w:lang w:eastAsia="ru-RU"/>
        </w:rPr>
        <w:t>.</w:t>
      </w:r>
      <w:proofErr w:type="gramEnd"/>
      <w:r w:rsidRPr="00806AE5">
        <w:rPr>
          <w:rFonts w:ascii="Times New Roman" w:eastAsia="Times New Roman" w:hAnsi="Times New Roman" w:cs="Times New Roman"/>
          <w:lang w:eastAsia="ru-RU"/>
        </w:rPr>
        <w:t xml:space="preserve"> (</w:t>
      </w:r>
      <w:proofErr w:type="gramStart"/>
      <w:r w:rsidRPr="00806AE5">
        <w:rPr>
          <w:rFonts w:ascii="Times New Roman" w:eastAsia="Times New Roman" w:hAnsi="Times New Roman" w:cs="Times New Roman"/>
          <w:lang w:eastAsia="ru-RU"/>
        </w:rPr>
        <w:t>п</w:t>
      </w:r>
      <w:proofErr w:type="gramEnd"/>
      <w:r w:rsidRPr="00806AE5">
        <w:rPr>
          <w:rFonts w:ascii="Times New Roman" w:eastAsia="Times New Roman" w:hAnsi="Times New Roman" w:cs="Times New Roman"/>
          <w:lang w:eastAsia="ru-RU"/>
        </w:rPr>
        <w:t xml:space="preserve">од ред. </w:t>
      </w:r>
      <w:proofErr w:type="spellStart"/>
      <w:r w:rsidRPr="00806AE5">
        <w:rPr>
          <w:rFonts w:ascii="Times New Roman" w:eastAsia="Times New Roman" w:hAnsi="Times New Roman" w:cs="Times New Roman"/>
          <w:lang w:eastAsia="ru-RU"/>
        </w:rPr>
        <w:t>А.Г.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>Мордковича</w:t>
      </w:r>
      <w:proofErr w:type="spellEnd"/>
      <w:r w:rsidR="004F5A42" w:rsidRPr="00806AE5">
        <w:rPr>
          <w:rFonts w:ascii="Times New Roman" w:eastAsia="Times New Roman" w:hAnsi="Times New Roman" w:cs="Times New Roman"/>
          <w:lang w:eastAsia="ru-RU"/>
        </w:rPr>
        <w:t>). М.: Мнемозина, 2009</w:t>
      </w:r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4. А.Г. Мордкович. Алгебра-7-9.  Методическое пособие для учителя. М.: Мн</w:t>
      </w:r>
      <w:r w:rsidR="009366F2">
        <w:rPr>
          <w:rFonts w:ascii="Times New Roman" w:eastAsia="Times New Roman" w:hAnsi="Times New Roman" w:cs="Times New Roman"/>
          <w:lang w:eastAsia="ru-RU"/>
        </w:rPr>
        <w:t>емозина, 2009</w:t>
      </w:r>
    </w:p>
    <w:p w:rsidR="00BD2B53" w:rsidRPr="00806AE5" w:rsidRDefault="00BD2B53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5. А.Г. Мордкович, </w:t>
      </w:r>
      <w:proofErr w:type="spellStart"/>
      <w:r w:rsidRPr="00806AE5">
        <w:rPr>
          <w:rFonts w:ascii="Times New Roman" w:eastAsia="Times New Roman" w:hAnsi="Times New Roman" w:cs="Times New Roman"/>
          <w:lang w:eastAsia="ru-RU"/>
        </w:rPr>
        <w:t>Е.Е.Тульчинская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>. Алгебра-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>7-9. Тесты  М.: Мнемозина, 2009</w:t>
      </w:r>
    </w:p>
    <w:p w:rsidR="009366F2" w:rsidRDefault="00F471E5" w:rsidP="00F471E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6.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Атанасян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 Л.С. Геометрия: учебник для 7-9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кл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. общеобразовательных учреждений </w:t>
      </w:r>
      <w:r w:rsidRPr="00806AE5">
        <w:rPr>
          <w:rFonts w:ascii="Times New Roman" w:eastAsia="Times New Roman" w:hAnsi="Times New Roman" w:cs="Times New Roman"/>
          <w:lang w:eastAsia="ru-RU"/>
        </w:rPr>
        <w:t xml:space="preserve">    </w:t>
      </w:r>
    </w:p>
    <w:p w:rsidR="00F471E5" w:rsidRPr="00806AE5" w:rsidRDefault="006A2DE7" w:rsidP="00F471E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Л.С. </w:t>
      </w:r>
      <w:proofErr w:type="spellStart"/>
      <w:r w:rsidRPr="00806AE5">
        <w:rPr>
          <w:rFonts w:ascii="Times New Roman" w:eastAsia="Times New Roman" w:hAnsi="Times New Roman" w:cs="Times New Roman"/>
          <w:lang w:eastAsia="ru-RU"/>
        </w:rPr>
        <w:t>Атанасян</w:t>
      </w:r>
      <w:proofErr w:type="spellEnd"/>
      <w:r w:rsidRPr="00806AE5">
        <w:rPr>
          <w:rFonts w:ascii="Times New Roman" w:eastAsia="Times New Roman" w:hAnsi="Times New Roman" w:cs="Times New Roman"/>
          <w:lang w:eastAsia="ru-RU"/>
        </w:rPr>
        <w:t>, В.Ф. Бутузов, С.Б. Кадомцев и др. – М.: Просвещение, 2009</w:t>
      </w:r>
    </w:p>
    <w:p w:rsidR="006A2DE7" w:rsidRPr="00806AE5" w:rsidRDefault="00F471E5" w:rsidP="00F471E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 7. 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Н. Ф. Гаврилова. Поурочные разработки по геометрии. М.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Вако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>. 2011</w:t>
      </w:r>
    </w:p>
    <w:p w:rsidR="006A2DE7" w:rsidRPr="00806AE5" w:rsidRDefault="00F471E5" w:rsidP="00F471E5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 8.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Атанасян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 Л.С. Изучение геометрии в 7-9 классах: методические рекомендации для учителя  [Текст] / Л.С.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Атанасян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>, В.Ф. Бутузов, Ю.А. Глазков и др. – М.: Просвещение, 2010</w:t>
      </w:r>
    </w:p>
    <w:p w:rsidR="008D3B23" w:rsidRPr="00806AE5" w:rsidRDefault="00F471E5" w:rsidP="006A2DE7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  9.</w:t>
      </w:r>
      <w:r w:rsidR="006A2DE7" w:rsidRPr="00806AE5">
        <w:rPr>
          <w:rFonts w:ascii="Times New Roman" w:eastAsia="Times New Roman" w:hAnsi="Times New Roman" w:cs="Times New Roman"/>
          <w:lang w:eastAsia="ru-RU"/>
        </w:rPr>
        <w:t xml:space="preserve">Зив Б.Г. Дидактические материалы по геометрии для 9 класса. [Текст] / </w:t>
      </w:r>
      <w:proofErr w:type="spellStart"/>
      <w:r w:rsidR="006A2DE7" w:rsidRPr="00806AE5">
        <w:rPr>
          <w:rFonts w:ascii="Times New Roman" w:eastAsia="Times New Roman" w:hAnsi="Times New Roman" w:cs="Times New Roman"/>
          <w:lang w:eastAsia="ru-RU"/>
        </w:rPr>
        <w:t>Б.Г.Зив</w:t>
      </w:r>
      <w:proofErr w:type="spellEnd"/>
      <w:r w:rsidR="006A2DE7" w:rsidRPr="00806AE5">
        <w:rPr>
          <w:rFonts w:ascii="Times New Roman" w:eastAsia="Times New Roman" w:hAnsi="Times New Roman" w:cs="Times New Roman"/>
          <w:lang w:eastAsia="ru-RU"/>
        </w:rPr>
        <w:t>, В.М.</w:t>
      </w:r>
      <w:r w:rsidR="009366F2">
        <w:rPr>
          <w:rFonts w:ascii="Times New Roman" w:eastAsia="Times New Roman" w:hAnsi="Times New Roman" w:cs="Times New Roman"/>
          <w:lang w:eastAsia="ru-RU"/>
        </w:rPr>
        <w:t xml:space="preserve"> </w:t>
      </w:r>
      <w:proofErr w:type="spellStart"/>
      <w:r w:rsidR="009366F2">
        <w:rPr>
          <w:rFonts w:ascii="Times New Roman" w:eastAsia="Times New Roman" w:hAnsi="Times New Roman" w:cs="Times New Roman"/>
          <w:lang w:eastAsia="ru-RU"/>
        </w:rPr>
        <w:t>Мейлер</w:t>
      </w:r>
      <w:proofErr w:type="spellEnd"/>
      <w:r w:rsidR="009366F2">
        <w:rPr>
          <w:rFonts w:ascii="Times New Roman" w:eastAsia="Times New Roman" w:hAnsi="Times New Roman" w:cs="Times New Roman"/>
          <w:lang w:eastAsia="ru-RU"/>
        </w:rPr>
        <w:t>. – М.: Просвещение, 2009</w:t>
      </w:r>
    </w:p>
    <w:p w:rsidR="006A2DE7" w:rsidRPr="00806AE5" w:rsidRDefault="006A2DE7" w:rsidP="00BD2B53">
      <w:pPr>
        <w:tabs>
          <w:tab w:val="left" w:pos="54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</w:p>
    <w:p w:rsidR="005D3002" w:rsidRPr="005D3002" w:rsidRDefault="00BD2B53" w:rsidP="005D3002">
      <w:pPr>
        <w:pStyle w:val="a5"/>
        <w:spacing w:before="0" w:beforeAutospacing="0" w:after="0" w:afterAutospacing="0"/>
        <w:ind w:firstLine="708"/>
        <w:jc w:val="both"/>
        <w:rPr>
          <w:sz w:val="22"/>
          <w:szCs w:val="22"/>
        </w:rPr>
      </w:pPr>
      <w:r w:rsidRPr="00806AE5">
        <w:t xml:space="preserve">На изучение математики на </w:t>
      </w:r>
      <w:r w:rsidRPr="00806AE5">
        <w:rPr>
          <w:bCs/>
        </w:rPr>
        <w:t>базовом уровне</w:t>
      </w:r>
      <w:r w:rsidRPr="00806AE5">
        <w:t xml:space="preserve"> согласно Федеральн</w:t>
      </w:r>
      <w:r w:rsidR="006A2DE7" w:rsidRPr="00806AE5">
        <w:t>ому</w:t>
      </w:r>
      <w:r w:rsidR="00F471E5" w:rsidRPr="00806AE5">
        <w:t xml:space="preserve"> базисному плану отводится 175 часов,  </w:t>
      </w:r>
      <w:r w:rsidR="00642583" w:rsidRPr="00806AE5">
        <w:t xml:space="preserve"> </w:t>
      </w:r>
      <w:r w:rsidR="003E47FC">
        <w:rPr>
          <w:color w:val="333333"/>
        </w:rPr>
        <w:t>(5часов-резерв).5</w:t>
      </w:r>
      <w:r w:rsidR="009366F2">
        <w:rPr>
          <w:color w:val="333333"/>
        </w:rPr>
        <w:t>час</w:t>
      </w:r>
      <w:r w:rsidR="003E47FC">
        <w:rPr>
          <w:color w:val="333333"/>
        </w:rPr>
        <w:t>ов</w:t>
      </w:r>
      <w:r w:rsidR="009366F2">
        <w:rPr>
          <w:color w:val="333333"/>
        </w:rPr>
        <w:t xml:space="preserve"> в неделю.</w:t>
      </w:r>
      <w:r w:rsidR="005D3002" w:rsidRPr="005D3002">
        <w:rPr>
          <w:sz w:val="22"/>
          <w:szCs w:val="22"/>
        </w:rPr>
        <w:t xml:space="preserve"> Курс</w:t>
      </w:r>
      <w:r w:rsidR="00E81B6A">
        <w:rPr>
          <w:sz w:val="22"/>
          <w:szCs w:val="22"/>
        </w:rPr>
        <w:t xml:space="preserve"> математики 9</w:t>
      </w:r>
      <w:bookmarkStart w:id="0" w:name="_GoBack"/>
      <w:bookmarkEnd w:id="0"/>
      <w:r w:rsidR="005D3002" w:rsidRPr="005D3002">
        <w:rPr>
          <w:sz w:val="22"/>
          <w:szCs w:val="22"/>
        </w:rPr>
        <w:t xml:space="preserve"> класса состоит из следующих предметов: «Алгебра», «Геометрия»,  которые изучаются блоками. В соответствии с этим составлено календарно-тематическое планирование.</w:t>
      </w:r>
      <w:r w:rsidR="003E47FC" w:rsidRPr="003E47FC">
        <w:rPr>
          <w:sz w:val="28"/>
          <w:szCs w:val="28"/>
        </w:rPr>
        <w:t xml:space="preserve"> </w:t>
      </w:r>
      <w:r w:rsidR="003E47FC" w:rsidRPr="003E47FC">
        <w:rPr>
          <w:color w:val="000000"/>
          <w:spacing w:val="-3"/>
          <w:sz w:val="22"/>
          <w:szCs w:val="22"/>
        </w:rPr>
        <w:t>В объеме 105 часо</w:t>
      </w:r>
      <w:proofErr w:type="gramStart"/>
      <w:r w:rsidR="003E47FC" w:rsidRPr="003E47FC">
        <w:rPr>
          <w:color w:val="000000"/>
          <w:spacing w:val="-3"/>
          <w:sz w:val="22"/>
          <w:szCs w:val="22"/>
        </w:rPr>
        <w:t>в</w:t>
      </w:r>
      <w:r w:rsidR="003E47FC">
        <w:rPr>
          <w:color w:val="000000"/>
          <w:spacing w:val="-3"/>
        </w:rPr>
        <w:t>-</w:t>
      </w:r>
      <w:proofErr w:type="gramEnd"/>
      <w:r w:rsidR="003E47FC" w:rsidRPr="003E47FC">
        <w:rPr>
          <w:color w:val="000000"/>
          <w:spacing w:val="-3"/>
          <w:sz w:val="22"/>
          <w:szCs w:val="22"/>
        </w:rPr>
        <w:t xml:space="preserve"> на изучение алгебры и на </w:t>
      </w:r>
      <w:r w:rsidR="003E47FC" w:rsidRPr="003E47FC">
        <w:rPr>
          <w:sz w:val="22"/>
          <w:szCs w:val="22"/>
        </w:rPr>
        <w:t xml:space="preserve">изучение  геометрии   </w:t>
      </w:r>
      <w:r w:rsidR="003E47FC">
        <w:t>-</w:t>
      </w:r>
      <w:r w:rsidR="003E47FC" w:rsidRPr="003E47FC">
        <w:rPr>
          <w:sz w:val="22"/>
          <w:szCs w:val="22"/>
        </w:rPr>
        <w:t xml:space="preserve">70 часов в год.  </w:t>
      </w:r>
      <w:r w:rsidR="005D3002" w:rsidRPr="005D3002">
        <w:rPr>
          <w:sz w:val="22"/>
          <w:szCs w:val="22"/>
        </w:rPr>
        <w:t>Промежуточная аттестация проводится в форме тестов, самостоятельных, проверочных, контрольных работ и математических диктантов.</w:t>
      </w:r>
    </w:p>
    <w:p w:rsidR="006E3550" w:rsidRDefault="00327CFB" w:rsidP="006E3550">
      <w:pPr>
        <w:widowControl w:val="0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Контрольные работы-1</w:t>
      </w:r>
      <w:r w:rsidR="006E3550">
        <w:rPr>
          <w:rFonts w:ascii="Times New Roman" w:eastAsia="Times New Roman" w:hAnsi="Times New Roman" w:cs="Times New Roman"/>
          <w:lang w:eastAsia="ru-RU"/>
        </w:rPr>
        <w:t>0</w:t>
      </w:r>
      <w:r w:rsidR="00BE1F22">
        <w:rPr>
          <w:rFonts w:ascii="Times New Roman" w:eastAsia="Times New Roman" w:hAnsi="Times New Roman" w:cs="Times New Roman"/>
          <w:lang w:eastAsia="ru-RU"/>
        </w:rPr>
        <w:t>(6+4)</w:t>
      </w:r>
      <w:r w:rsidR="006E3550">
        <w:rPr>
          <w:rFonts w:ascii="Times New Roman" w:eastAsia="Times New Roman" w:hAnsi="Times New Roman" w:cs="Times New Roman"/>
          <w:lang w:eastAsia="ru-RU"/>
        </w:rPr>
        <w:t>, итоговая контрольная работа-1</w:t>
      </w:r>
      <w:r w:rsidR="004F5A42" w:rsidRPr="00806AE5">
        <w:rPr>
          <w:rFonts w:ascii="Times New Roman" w:eastAsia="Times New Roman" w:hAnsi="Times New Roman" w:cs="Times New Roman"/>
          <w:lang w:eastAsia="ru-RU"/>
        </w:rPr>
        <w:t>.</w:t>
      </w:r>
      <w:r w:rsidRPr="00806AE5">
        <w:rPr>
          <w:rFonts w:ascii="Times New Roman" w:eastAsia="Times New Roman" w:hAnsi="Times New Roman" w:cs="Times New Roman"/>
          <w:lang w:eastAsia="ru-RU"/>
        </w:rPr>
        <w:t>,пробная ГИА-1</w:t>
      </w:r>
    </w:p>
    <w:p w:rsidR="00BD2B53" w:rsidRDefault="00BD2B53" w:rsidP="006E3550">
      <w:pPr>
        <w:widowControl w:val="0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Целью изучения курса алгебры в 9 классе  является развитие  вычислительных и формально-оперативных алгебраических умений  до уровня, позволяющего уверенно использовать их при решении задач математики и  смежных предметов (физика, химия, информатика и другие),  усвоение аппарата уравнений и неравенств как основного средства математического моделирования прикладных задач, осуществления функциональной  подготовки школьников.</w:t>
      </w:r>
    </w:p>
    <w:p w:rsidR="007044C7" w:rsidRPr="007044C7" w:rsidRDefault="007044C7" w:rsidP="007044C7">
      <w:pPr>
        <w:rPr>
          <w:rFonts w:ascii="Times New Roman" w:hAnsi="Times New Roman" w:cs="Times New Roman"/>
        </w:rPr>
      </w:pPr>
      <w:r w:rsidRPr="007044C7">
        <w:rPr>
          <w:rFonts w:ascii="Times New Roman" w:hAnsi="Times New Roman" w:cs="Times New Roman"/>
        </w:rPr>
        <w:t>Геометрия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</w:t>
      </w:r>
      <w:r>
        <w:rPr>
          <w:rFonts w:ascii="Times New Roman" w:hAnsi="Times New Roman" w:cs="Times New Roman"/>
        </w:rPr>
        <w:t>.</w:t>
      </w:r>
    </w:p>
    <w:p w:rsidR="00D53762" w:rsidRDefault="00BD2B53" w:rsidP="007044C7">
      <w:pPr>
        <w:rPr>
          <w:rFonts w:ascii="Times New Roman" w:hAnsi="Times New Roman" w:cs="Times New Roman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Содержание предлагаемого курса полностью соответствует "Обязательному минимуму содержания образования по математике, рекомендованному Министерством образования РФ и Стандарту среднего образования.</w:t>
      </w:r>
      <w:r w:rsidR="006A0CB9" w:rsidRPr="00806AE5">
        <w:t xml:space="preserve"> </w:t>
      </w:r>
      <w:r w:rsidR="006A0CB9" w:rsidRPr="007044C7">
        <w:rPr>
          <w:rFonts w:ascii="Times New Roman" w:hAnsi="Times New Roman" w:cs="Times New Roman"/>
        </w:rPr>
        <w:t xml:space="preserve">В рабочей программе представлены содержание математического образования, </w:t>
      </w:r>
      <w:r w:rsidR="007044C7">
        <w:rPr>
          <w:rFonts w:ascii="Times New Roman" w:hAnsi="Times New Roman" w:cs="Times New Roman"/>
        </w:rPr>
        <w:t>тематическое планирование,</w:t>
      </w:r>
      <w:r w:rsidR="005D3002">
        <w:rPr>
          <w:rFonts w:ascii="Times New Roman" w:hAnsi="Times New Roman" w:cs="Times New Roman"/>
        </w:rPr>
        <w:t xml:space="preserve"> </w:t>
      </w:r>
      <w:r w:rsidR="006A0CB9" w:rsidRPr="007044C7">
        <w:rPr>
          <w:rFonts w:ascii="Times New Roman" w:hAnsi="Times New Roman" w:cs="Times New Roman"/>
        </w:rPr>
        <w:t>требования к обязательному и возможному уровню подготовки обучающегося, виды контроля, а также компьютерное обеспечение урока</w:t>
      </w:r>
      <w:r w:rsidR="00D53762">
        <w:rPr>
          <w:rFonts w:ascii="Times New Roman" w:hAnsi="Times New Roman" w:cs="Times New Roman"/>
        </w:rPr>
        <w:t>.</w:t>
      </w:r>
    </w:p>
    <w:p w:rsidR="00BD2B53" w:rsidRDefault="00D53762" w:rsidP="007044C7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</w:rPr>
        <w:lastRenderedPageBreak/>
        <w:t xml:space="preserve">                                                        </w:t>
      </w:r>
      <w:r w:rsidRPr="00D5376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Содержание </w:t>
      </w:r>
    </w:p>
    <w:p w:rsidR="00D53762" w:rsidRDefault="00D53762" w:rsidP="007044C7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53762" w:rsidRPr="00A3769B" w:rsidRDefault="00A3769B" w:rsidP="00A17E55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1.</w:t>
      </w:r>
      <w:r w:rsidR="00D53762" w:rsidRPr="00A3769B">
        <w:rPr>
          <w:rFonts w:ascii="Times New Roman" w:hAnsi="Times New Roman" w:cs="Times New Roman"/>
          <w:b/>
        </w:rPr>
        <w:t>Рациональные неравенства и их системы  (16 часов).</w:t>
      </w:r>
    </w:p>
    <w:p w:rsidR="00A3769B" w:rsidRPr="00A3769B" w:rsidRDefault="00A3769B" w:rsidP="00A17E55">
      <w:pPr>
        <w:rPr>
          <w:rFonts w:ascii="Times New Roman" w:hAnsi="Times New Roman" w:cs="Times New Roman"/>
        </w:rPr>
      </w:pPr>
      <w:r w:rsidRPr="00A3769B">
        <w:rPr>
          <w:rFonts w:ascii="Times New Roman" w:hAnsi="Times New Roman" w:cs="Times New Roman"/>
          <w:color w:val="000000"/>
          <w:spacing w:val="1"/>
        </w:rPr>
        <w:t xml:space="preserve">Линейные и квадратные неравенства (повторение). </w:t>
      </w:r>
      <w:r w:rsidRPr="00A3769B">
        <w:rPr>
          <w:rFonts w:ascii="Times New Roman" w:hAnsi="Times New Roman" w:cs="Times New Roman"/>
          <w:color w:val="000000"/>
          <w:spacing w:val="3"/>
        </w:rPr>
        <w:t>Рациональное неравенство. Метод интервалов.</w:t>
      </w:r>
      <w:r w:rsidRPr="00A3769B">
        <w:rPr>
          <w:rFonts w:ascii="Times New Roman" w:hAnsi="Times New Roman" w:cs="Times New Roman"/>
        </w:rPr>
        <w:t xml:space="preserve"> </w:t>
      </w:r>
      <w:r w:rsidRPr="00A3769B">
        <w:rPr>
          <w:rFonts w:ascii="Times New Roman" w:hAnsi="Times New Roman" w:cs="Times New Roman"/>
          <w:color w:val="000000"/>
          <w:spacing w:val="4"/>
        </w:rPr>
        <w:t>Множества и операции над ними.</w:t>
      </w:r>
      <w:r w:rsidRPr="00A3769B">
        <w:rPr>
          <w:rFonts w:ascii="Times New Roman" w:hAnsi="Times New Roman" w:cs="Times New Roman"/>
        </w:rPr>
        <w:t xml:space="preserve"> </w:t>
      </w:r>
      <w:r w:rsidRPr="00A3769B">
        <w:rPr>
          <w:rFonts w:ascii="Times New Roman" w:hAnsi="Times New Roman" w:cs="Times New Roman"/>
          <w:color w:val="000000"/>
          <w:spacing w:val="3"/>
        </w:rPr>
        <w:t>Система неравенств. Решение системы неравенств.</w:t>
      </w:r>
    </w:p>
    <w:p w:rsidR="00A17E55" w:rsidRPr="00A3769B" w:rsidRDefault="00A17E55" w:rsidP="00A17E55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/>
          <w:b/>
        </w:rPr>
        <w:t>  </w:t>
      </w:r>
      <w:r w:rsidRPr="00A3769B">
        <w:rPr>
          <w:rFonts w:ascii="Times New Roman" w:hAnsi="Times New Roman" w:cs="Times New Roman"/>
          <w:b/>
        </w:rPr>
        <w:t>2. Системы уравнений (15 часов).</w:t>
      </w:r>
    </w:p>
    <w:p w:rsidR="00A3769B" w:rsidRPr="00A3769B" w:rsidRDefault="00A3769B" w:rsidP="00A3769B">
      <w:pPr>
        <w:rPr>
          <w:rFonts w:ascii="Times New Roman" w:hAnsi="Times New Roman" w:cs="Times New Roman"/>
        </w:rPr>
      </w:pPr>
      <w:r w:rsidRPr="00A3769B">
        <w:rPr>
          <w:rFonts w:ascii="Times New Roman" w:hAnsi="Times New Roman" w:cs="Times New Roman"/>
        </w:rPr>
        <w:t>Рациональное уравнение с двумя переменными. Решение урав</w:t>
      </w:r>
      <w:r w:rsidRPr="00A3769B">
        <w:rPr>
          <w:rFonts w:ascii="Times New Roman" w:hAnsi="Times New Roman" w:cs="Times New Roman"/>
        </w:rPr>
        <w:softHyphen/>
        <w:t xml:space="preserve">нения </w:t>
      </w:r>
      <w:proofErr w:type="gramStart"/>
      <w:r w:rsidRPr="00A3769B">
        <w:rPr>
          <w:rFonts w:ascii="Times New Roman" w:hAnsi="Times New Roman" w:cs="Times New Roman"/>
        </w:rPr>
        <w:t>р{</w:t>
      </w:r>
      <w:proofErr w:type="gramEnd"/>
      <w:r w:rsidRPr="00A3769B">
        <w:rPr>
          <w:rFonts w:ascii="Times New Roman" w:hAnsi="Times New Roman" w:cs="Times New Roman"/>
        </w:rPr>
        <w:t>х; у) = 0. Равносильные уравнения с двумя переменны</w:t>
      </w:r>
      <w:r w:rsidRPr="00A3769B">
        <w:rPr>
          <w:rFonts w:ascii="Times New Roman" w:hAnsi="Times New Roman" w:cs="Times New Roman"/>
        </w:rPr>
        <w:softHyphen/>
        <w:t>ми. Формула расстояния между двумя точками координатной плоскости. График уравнения (х – а)2 + (у – Ь</w:t>
      </w:r>
      <w:proofErr w:type="gramStart"/>
      <w:r w:rsidRPr="00A3769B">
        <w:rPr>
          <w:rFonts w:ascii="Times New Roman" w:hAnsi="Times New Roman" w:cs="Times New Roman"/>
        </w:rPr>
        <w:t>)г</w:t>
      </w:r>
      <w:proofErr w:type="gramEnd"/>
      <w:r w:rsidRPr="00A3769B">
        <w:rPr>
          <w:rFonts w:ascii="Times New Roman" w:hAnsi="Times New Roman" w:cs="Times New Roman"/>
        </w:rPr>
        <w:t xml:space="preserve"> = г2. Система уравнений с двумя переменными. Решение системы уравнений. Неравенства и системы неравен</w:t>
      </w:r>
      <w:proofErr w:type="gramStart"/>
      <w:r w:rsidRPr="00A3769B">
        <w:rPr>
          <w:rFonts w:ascii="Times New Roman" w:hAnsi="Times New Roman" w:cs="Times New Roman"/>
        </w:rPr>
        <w:t>ств</w:t>
      </w:r>
      <w:r>
        <w:rPr>
          <w:rFonts w:ascii="Times New Roman" w:hAnsi="Times New Roman" w:cs="Times New Roman"/>
        </w:rPr>
        <w:t xml:space="preserve"> </w:t>
      </w:r>
      <w:r w:rsidRPr="00A3769B">
        <w:rPr>
          <w:rFonts w:ascii="Times New Roman" w:hAnsi="Times New Roman" w:cs="Times New Roman"/>
        </w:rPr>
        <w:t xml:space="preserve"> с дв</w:t>
      </w:r>
      <w:proofErr w:type="gramEnd"/>
      <w:r w:rsidRPr="00A3769B">
        <w:rPr>
          <w:rFonts w:ascii="Times New Roman" w:hAnsi="Times New Roman" w:cs="Times New Roman"/>
        </w:rPr>
        <w:t>умя переменными.</w:t>
      </w:r>
    </w:p>
    <w:p w:rsidR="00A3769B" w:rsidRPr="00A3769B" w:rsidRDefault="00A3769B" w:rsidP="00A3769B">
      <w:pPr>
        <w:rPr>
          <w:rFonts w:ascii="Times New Roman" w:hAnsi="Times New Roman" w:cs="Times New Roman"/>
        </w:rPr>
      </w:pPr>
      <w:r w:rsidRPr="00A3769B">
        <w:rPr>
          <w:rFonts w:ascii="Times New Roman" w:hAnsi="Times New Roman" w:cs="Times New Roman"/>
        </w:rPr>
        <w:t>Методы решения систем уравнений (метод подстановки, алгеб</w:t>
      </w:r>
      <w:r w:rsidRPr="00A3769B">
        <w:rPr>
          <w:rFonts w:ascii="Times New Roman" w:hAnsi="Times New Roman" w:cs="Times New Roman"/>
        </w:rPr>
        <w:softHyphen/>
        <w:t>раического сложения, введения новых переменных). Равносиль</w:t>
      </w:r>
      <w:r w:rsidRPr="00A3769B">
        <w:rPr>
          <w:rFonts w:ascii="Times New Roman" w:hAnsi="Times New Roman" w:cs="Times New Roman"/>
        </w:rPr>
        <w:softHyphen/>
        <w:t>ность систем уравнений.</w:t>
      </w:r>
      <w:r>
        <w:rPr>
          <w:rFonts w:ascii="Times New Roman" w:hAnsi="Times New Roman" w:cs="Times New Roman"/>
        </w:rPr>
        <w:t xml:space="preserve"> </w:t>
      </w:r>
      <w:r w:rsidRPr="00A3769B">
        <w:rPr>
          <w:rFonts w:ascii="Times New Roman" w:hAnsi="Times New Roman" w:cs="Times New Roman"/>
        </w:rPr>
        <w:t>Системы уравнений как математические модели реальных</w:t>
      </w:r>
      <w:r>
        <w:rPr>
          <w:rFonts w:ascii="Times New Roman" w:hAnsi="Times New Roman" w:cs="Times New Roman"/>
        </w:rPr>
        <w:t xml:space="preserve"> </w:t>
      </w:r>
      <w:r w:rsidRPr="00A3769B">
        <w:rPr>
          <w:rFonts w:ascii="Times New Roman" w:hAnsi="Times New Roman" w:cs="Times New Roman"/>
        </w:rPr>
        <w:t>ситуаций.</w:t>
      </w:r>
    </w:p>
    <w:p w:rsidR="00A17E55" w:rsidRPr="00A3769B" w:rsidRDefault="00A17E55" w:rsidP="00A17E55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3.Числовые функции (25 ч.)</w:t>
      </w:r>
    </w:p>
    <w:p w:rsidR="00A17E55" w:rsidRPr="00A17E55" w:rsidRDefault="00A17E55" w:rsidP="00A17E55">
      <w:pPr>
        <w:rPr>
          <w:rFonts w:ascii="Times New Roman" w:hAnsi="Times New Roman" w:cs="Times New Roman"/>
        </w:rPr>
      </w:pPr>
      <w:r w:rsidRPr="00A17E55">
        <w:rPr>
          <w:rFonts w:ascii="Times New Roman" w:hAnsi="Times New Roman" w:cs="Times New Roman"/>
        </w:rPr>
        <w:t>Функция. Независимая переменная. Зависимая переменная. Область определения функции. Естественная область определе</w:t>
      </w:r>
      <w:r w:rsidRPr="00A17E55">
        <w:rPr>
          <w:rFonts w:ascii="Times New Roman" w:hAnsi="Times New Roman" w:cs="Times New Roman"/>
        </w:rPr>
        <w:softHyphen/>
        <w:t>ния функции. Область значений функции. Способы задания функци</w:t>
      </w:r>
      <w:proofErr w:type="gramStart"/>
      <w:r w:rsidRPr="00A17E55">
        <w:rPr>
          <w:rFonts w:ascii="Times New Roman" w:hAnsi="Times New Roman" w:cs="Times New Roman"/>
        </w:rPr>
        <w:t>и(</w:t>
      </w:r>
      <w:proofErr w:type="gramEnd"/>
      <w:r w:rsidRPr="00A17E55">
        <w:rPr>
          <w:rFonts w:ascii="Times New Roman" w:hAnsi="Times New Roman" w:cs="Times New Roman"/>
        </w:rPr>
        <w:t>аналитический, графический,</w:t>
      </w:r>
      <w:r w:rsidR="00BE1F22">
        <w:rPr>
          <w:rFonts w:ascii="Times New Roman" w:hAnsi="Times New Roman" w:cs="Times New Roman"/>
        </w:rPr>
        <w:t xml:space="preserve"> </w:t>
      </w:r>
      <w:r w:rsidRPr="00A17E55">
        <w:rPr>
          <w:rFonts w:ascii="Times New Roman" w:hAnsi="Times New Roman" w:cs="Times New Roman"/>
        </w:rPr>
        <w:t>табличный, словесный). Свойства функций (монотонность, ограниченность, выпук</w:t>
      </w:r>
      <w:r w:rsidRPr="00A17E55">
        <w:rPr>
          <w:rFonts w:ascii="Times New Roman" w:hAnsi="Times New Roman" w:cs="Times New Roman"/>
        </w:rPr>
        <w:softHyphen/>
        <w:t>лость, наибольшее и наименьшее значения, непрерывность). Исследование функций: у</w:t>
      </w:r>
      <w:proofErr w:type="gramStart"/>
      <w:r w:rsidRPr="00A17E55">
        <w:rPr>
          <w:rFonts w:ascii="Times New Roman" w:hAnsi="Times New Roman" w:cs="Times New Roman"/>
        </w:rPr>
        <w:t xml:space="preserve"> = С</w:t>
      </w:r>
      <w:proofErr w:type="gramEnd"/>
      <w:r w:rsidRPr="00A17E55">
        <w:rPr>
          <w:rFonts w:ascii="Times New Roman" w:hAnsi="Times New Roman" w:cs="Times New Roman"/>
        </w:rPr>
        <w:t xml:space="preserve">, у = </w:t>
      </w:r>
      <w:proofErr w:type="spellStart"/>
      <w:r w:rsidRPr="00A17E55">
        <w:rPr>
          <w:rFonts w:ascii="Times New Roman" w:hAnsi="Times New Roman" w:cs="Times New Roman"/>
        </w:rPr>
        <w:t>kx</w:t>
      </w:r>
      <w:proofErr w:type="spellEnd"/>
      <w:r w:rsidRPr="00A17E55">
        <w:rPr>
          <w:rFonts w:ascii="Times New Roman" w:hAnsi="Times New Roman" w:cs="Times New Roman"/>
        </w:rPr>
        <w:t xml:space="preserve"> + т, у = kx2, √y = k/x,  у = \х\, у = ах2 + </w:t>
      </w:r>
      <w:proofErr w:type="spellStart"/>
      <w:r w:rsidRPr="00A17E55">
        <w:rPr>
          <w:rFonts w:ascii="Times New Roman" w:hAnsi="Times New Roman" w:cs="Times New Roman"/>
        </w:rPr>
        <w:t>bх</w:t>
      </w:r>
      <w:proofErr w:type="spellEnd"/>
      <w:r w:rsidRPr="00A17E55">
        <w:rPr>
          <w:rFonts w:ascii="Times New Roman" w:hAnsi="Times New Roman" w:cs="Times New Roman"/>
        </w:rPr>
        <w:t xml:space="preserve"> + с. Четные и нечетные функции. Алгоритм исследования функ</w:t>
      </w:r>
      <w:r w:rsidRPr="00A17E55">
        <w:rPr>
          <w:rFonts w:ascii="Times New Roman" w:hAnsi="Times New Roman" w:cs="Times New Roman"/>
        </w:rPr>
        <w:softHyphen/>
        <w:t>ции на четность. Графики четной и нечетной функций.</w:t>
      </w:r>
    </w:p>
    <w:p w:rsidR="00D53762" w:rsidRPr="00A17E55" w:rsidRDefault="00A17E55" w:rsidP="00A17E55">
      <w:pPr>
        <w:rPr>
          <w:rFonts w:ascii="Times New Roman" w:hAnsi="Times New Roman" w:cs="Times New Roman"/>
        </w:rPr>
      </w:pPr>
      <w:r w:rsidRPr="00A17E55">
        <w:rPr>
          <w:rFonts w:ascii="Times New Roman" w:hAnsi="Times New Roman" w:cs="Times New Roman"/>
        </w:rPr>
        <w:t>Степенная функция с натуральным показателем, ее свойства и график. Степенная функция с отрицательным целым показате</w:t>
      </w:r>
      <w:r w:rsidRPr="00A17E55">
        <w:rPr>
          <w:rFonts w:ascii="Times New Roman" w:hAnsi="Times New Roman" w:cs="Times New Roman"/>
        </w:rPr>
        <w:softHyphen/>
        <w:t>лем, ее свойства</w:t>
      </w:r>
      <w:r>
        <w:rPr>
          <w:rFonts w:ascii="Times New Roman" w:hAnsi="Times New Roman" w:cs="Times New Roman"/>
        </w:rPr>
        <w:t xml:space="preserve">. </w:t>
      </w:r>
      <w:r w:rsidRPr="00A17E55">
        <w:t xml:space="preserve"> </w:t>
      </w:r>
      <w:proofErr w:type="gramStart"/>
      <w:r w:rsidRPr="00A17E55">
        <w:rPr>
          <w:rFonts w:ascii="Times New Roman" w:hAnsi="Times New Roman" w:cs="Times New Roman"/>
        </w:rPr>
        <w:t>Функция у = \[х, ее свойства и график.</w:t>
      </w:r>
      <w:proofErr w:type="gramEnd"/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4.Прогрессии  (16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Числовая последовательность. Способы задания числовых последовательностей (аналитический, словесный, рекуррент</w:t>
      </w:r>
      <w:r w:rsidRPr="00822564">
        <w:rPr>
          <w:rFonts w:ascii="Times New Roman" w:hAnsi="Times New Roman" w:cs="Times New Roman"/>
        </w:rPr>
        <w:softHyphen/>
        <w:t>ный). Свойства числовых последовательностей. Арифметическая прогрессия. Формула n-</w:t>
      </w:r>
      <w:proofErr w:type="spellStart"/>
      <w:r w:rsidRPr="00822564">
        <w:rPr>
          <w:rFonts w:ascii="Times New Roman" w:hAnsi="Times New Roman" w:cs="Times New Roman"/>
        </w:rPr>
        <w:t>го</w:t>
      </w:r>
      <w:proofErr w:type="spellEnd"/>
      <w:r w:rsidRPr="00822564">
        <w:rPr>
          <w:rFonts w:ascii="Times New Roman" w:hAnsi="Times New Roman" w:cs="Times New Roman"/>
        </w:rPr>
        <w:t xml:space="preserve"> члена. Формула суммы членов конечной арифметической прогрессии. Характери</w:t>
      </w:r>
      <w:r w:rsidRPr="00822564">
        <w:rPr>
          <w:rFonts w:ascii="Times New Roman" w:hAnsi="Times New Roman" w:cs="Times New Roman"/>
        </w:rPr>
        <w:softHyphen/>
        <w:t>стическое свойство.</w:t>
      </w:r>
    </w:p>
    <w:p w:rsidR="00BD2B53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Геометрическая прогрессия. Формула n-</w:t>
      </w:r>
      <w:proofErr w:type="spellStart"/>
      <w:r w:rsidRPr="00822564">
        <w:rPr>
          <w:rFonts w:ascii="Times New Roman" w:hAnsi="Times New Roman" w:cs="Times New Roman"/>
        </w:rPr>
        <w:t>го</w:t>
      </w:r>
      <w:proofErr w:type="spellEnd"/>
      <w:r w:rsidRPr="00822564">
        <w:rPr>
          <w:rFonts w:ascii="Times New Roman" w:hAnsi="Times New Roman" w:cs="Times New Roman"/>
        </w:rPr>
        <w:t xml:space="preserve"> члена. Формула суммы членов конечной геометрической прогрессии. Характери</w:t>
      </w:r>
      <w:r w:rsidRPr="00822564">
        <w:rPr>
          <w:rFonts w:ascii="Times New Roman" w:hAnsi="Times New Roman" w:cs="Times New Roman"/>
        </w:rPr>
        <w:softHyphen/>
        <w:t>стическое свойство. Прогрессии и банковские расчеты</w:t>
      </w:r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5.Элементы комбинаторики, статистики и теории вероятно</w:t>
      </w:r>
      <w:r w:rsidRPr="00A3769B">
        <w:rPr>
          <w:rFonts w:ascii="Times New Roman" w:hAnsi="Times New Roman" w:cs="Times New Roman"/>
          <w:b/>
        </w:rPr>
        <w:softHyphen/>
        <w:t>стей  (12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Комбинаторные задачи. Правило умножения. Факториал. Перестановки. 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</w:r>
      <w:r w:rsidRPr="00822564">
        <w:rPr>
          <w:rFonts w:ascii="Times New Roman" w:hAnsi="Times New Roman" w:cs="Times New Roman"/>
        </w:rPr>
        <w:softHyphen/>
        <w:t>теристики данных измерения (размах, мода, среднее значение). 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</w:t>
      </w:r>
      <w:r w:rsidRPr="00822564">
        <w:rPr>
          <w:rFonts w:ascii="Times New Roman" w:hAnsi="Times New Roman" w:cs="Times New Roman"/>
        </w:rPr>
        <w:softHyphen/>
        <w:t>ятность противоположного события. Статистическая устойчи</w:t>
      </w:r>
      <w:r w:rsidRPr="00822564">
        <w:rPr>
          <w:rFonts w:ascii="Times New Roman" w:hAnsi="Times New Roman" w:cs="Times New Roman"/>
        </w:rPr>
        <w:softHyphen/>
        <w:t>вость. Статистическая вероятность.</w:t>
      </w:r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lastRenderedPageBreak/>
        <w:t>6.</w:t>
      </w:r>
      <w:r w:rsidRPr="00A3769B">
        <w:rPr>
          <w:b/>
        </w:rPr>
        <w:t xml:space="preserve"> </w:t>
      </w:r>
      <w:r w:rsidRPr="00A3769B">
        <w:rPr>
          <w:rFonts w:ascii="Times New Roman" w:hAnsi="Times New Roman" w:cs="Times New Roman"/>
          <w:b/>
        </w:rPr>
        <w:t xml:space="preserve">Главы 9, 10.Векторы и метод координат </w:t>
      </w:r>
      <w:r w:rsidR="0087198F">
        <w:rPr>
          <w:rFonts w:ascii="Times New Roman" w:hAnsi="Times New Roman" w:cs="Times New Roman"/>
          <w:b/>
        </w:rPr>
        <w:t xml:space="preserve"> (18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7.</w:t>
      </w:r>
      <w:r w:rsidRPr="00A3769B">
        <w:rPr>
          <w:b/>
        </w:rPr>
        <w:t xml:space="preserve"> </w:t>
      </w:r>
      <w:r w:rsidRPr="00A3769B">
        <w:rPr>
          <w:rFonts w:ascii="Times New Roman" w:hAnsi="Times New Roman" w:cs="Times New Roman"/>
          <w:b/>
        </w:rPr>
        <w:t xml:space="preserve">Глава 11. Соотношения между сторонами и углами треугольника. Скалярное произведение векторов. </w:t>
      </w:r>
      <w:r w:rsidR="0087198F">
        <w:rPr>
          <w:rFonts w:ascii="Times New Roman" w:hAnsi="Times New Roman" w:cs="Times New Roman"/>
          <w:b/>
        </w:rPr>
        <w:t>(11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 xml:space="preserve">8. Глава 12. Длина окружности и площадь круга </w:t>
      </w:r>
      <w:r w:rsidR="0087198F">
        <w:rPr>
          <w:rFonts w:ascii="Times New Roman" w:hAnsi="Times New Roman" w:cs="Times New Roman"/>
          <w:b/>
        </w:rPr>
        <w:t>. (12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822564" w:rsidRPr="00A3769B" w:rsidRDefault="00822564" w:rsidP="00822564">
      <w:pPr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 xml:space="preserve">9. Глава 13. Движения </w:t>
      </w:r>
      <w:r w:rsidR="0087198F">
        <w:rPr>
          <w:rFonts w:ascii="Times New Roman" w:hAnsi="Times New Roman" w:cs="Times New Roman"/>
          <w:b/>
        </w:rPr>
        <w:t>(8 ч.)</w:t>
      </w:r>
    </w:p>
    <w:p w:rsidR="00822564" w:rsidRPr="00822564" w:rsidRDefault="00822564" w:rsidP="00822564">
      <w:pPr>
        <w:rPr>
          <w:rFonts w:ascii="Times New Roman" w:hAnsi="Times New Roman" w:cs="Times New Roman"/>
        </w:rPr>
      </w:pPr>
      <w:r w:rsidRPr="00822564">
        <w:rPr>
          <w:rFonts w:ascii="Times New Roman" w:hAnsi="Times New Roman" w:cs="Times New Roman"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3E10D8" w:rsidRPr="00A3769B" w:rsidRDefault="00822564" w:rsidP="003E10D8">
      <w:pPr>
        <w:jc w:val="both"/>
        <w:rPr>
          <w:rFonts w:ascii="Times New Roman" w:hAnsi="Times New Roman" w:cs="Times New Roman"/>
          <w:b/>
        </w:rPr>
      </w:pPr>
      <w:r w:rsidRPr="00A3769B">
        <w:rPr>
          <w:rFonts w:ascii="Times New Roman" w:hAnsi="Times New Roman" w:cs="Times New Roman"/>
          <w:b/>
        </w:rPr>
        <w:t>10.</w:t>
      </w:r>
      <w:r w:rsidR="003E10D8" w:rsidRPr="00A3769B">
        <w:rPr>
          <w:b/>
          <w:color w:val="000000"/>
          <w:spacing w:val="4"/>
        </w:rPr>
        <w:t xml:space="preserve"> </w:t>
      </w:r>
      <w:r w:rsidR="003E10D8" w:rsidRPr="00A3769B">
        <w:rPr>
          <w:rFonts w:ascii="Times New Roman" w:hAnsi="Times New Roman" w:cs="Times New Roman"/>
          <w:b/>
        </w:rPr>
        <w:t xml:space="preserve">Об аксиомах геометрии. </w:t>
      </w:r>
      <w:r w:rsidR="0087198F">
        <w:rPr>
          <w:rFonts w:ascii="Times New Roman" w:hAnsi="Times New Roman" w:cs="Times New Roman"/>
          <w:b/>
        </w:rPr>
        <w:t>(2 ч.)</w:t>
      </w:r>
    </w:p>
    <w:p w:rsidR="003E10D8" w:rsidRPr="00A3769B" w:rsidRDefault="003E10D8" w:rsidP="003E10D8">
      <w:pPr>
        <w:rPr>
          <w:rFonts w:ascii="Times New Roman" w:hAnsi="Times New Roman" w:cs="Times New Roman"/>
          <w:b/>
        </w:rPr>
      </w:pPr>
      <w:r w:rsidRPr="00A3769B">
        <w:rPr>
          <w:b/>
        </w:rPr>
        <w:t>11</w:t>
      </w:r>
      <w:r w:rsidRPr="00A3769B">
        <w:rPr>
          <w:rFonts w:ascii="Times New Roman" w:hAnsi="Times New Roman" w:cs="Times New Roman"/>
          <w:b/>
        </w:rPr>
        <w:t xml:space="preserve">. Начальные сведения из стереометрии. </w:t>
      </w:r>
      <w:r w:rsidR="0087198F">
        <w:rPr>
          <w:rFonts w:ascii="Times New Roman" w:hAnsi="Times New Roman" w:cs="Times New Roman"/>
          <w:b/>
        </w:rPr>
        <w:t>(8 ч.)</w:t>
      </w:r>
    </w:p>
    <w:p w:rsidR="003E10D8" w:rsidRPr="003E10D8" w:rsidRDefault="003E10D8" w:rsidP="003E10D8">
      <w:pPr>
        <w:rPr>
          <w:rFonts w:ascii="Times New Roman" w:hAnsi="Times New Roman" w:cs="Times New Roman"/>
        </w:rPr>
      </w:pPr>
      <w:r w:rsidRPr="003E10D8">
        <w:rPr>
          <w:rFonts w:ascii="Times New Roman" w:hAnsi="Times New Roman" w:cs="Times New Roman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и: цилиндр, конус, сфера, шар, формулы для вычисления их площадей поверхностей и объемов.</w:t>
      </w:r>
    </w:p>
    <w:p w:rsidR="003E10D8" w:rsidRDefault="003E10D8" w:rsidP="003E10D8">
      <w:pPr>
        <w:rPr>
          <w:rFonts w:ascii="Times New Roman" w:hAnsi="Times New Roman" w:cs="Times New Roman"/>
          <w:b/>
        </w:rPr>
      </w:pPr>
      <w:r w:rsidRPr="00A3769B">
        <w:rPr>
          <w:b/>
        </w:rPr>
        <w:t xml:space="preserve">12. </w:t>
      </w:r>
      <w:r w:rsidRPr="00A3769B">
        <w:rPr>
          <w:rFonts w:ascii="Times New Roman" w:hAnsi="Times New Roman" w:cs="Times New Roman"/>
          <w:b/>
        </w:rPr>
        <w:t xml:space="preserve">Повторение. Решение задач. </w:t>
      </w:r>
      <w:r w:rsidR="0087198F">
        <w:rPr>
          <w:rFonts w:ascii="Times New Roman" w:hAnsi="Times New Roman" w:cs="Times New Roman"/>
          <w:b/>
        </w:rPr>
        <w:t>(</w:t>
      </w:r>
      <w:r w:rsidR="00BE1F22">
        <w:rPr>
          <w:rFonts w:ascii="Times New Roman" w:hAnsi="Times New Roman" w:cs="Times New Roman"/>
          <w:b/>
        </w:rPr>
        <w:t>27</w:t>
      </w:r>
      <w:r w:rsidR="0087198F">
        <w:rPr>
          <w:rFonts w:ascii="Times New Roman" w:hAnsi="Times New Roman" w:cs="Times New Roman"/>
          <w:b/>
        </w:rPr>
        <w:t>ч.)</w:t>
      </w:r>
      <w:r w:rsidR="00BE1F22">
        <w:rPr>
          <w:rFonts w:ascii="Times New Roman" w:hAnsi="Times New Roman" w:cs="Times New Roman"/>
          <w:b/>
        </w:rPr>
        <w:t xml:space="preserve"> </w:t>
      </w:r>
    </w:p>
    <w:p w:rsidR="00C830EA" w:rsidRDefault="00BE1F22" w:rsidP="003E10D8">
      <w:pPr>
        <w:rPr>
          <w:b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</w:rPr>
        <w:t xml:space="preserve">                                    </w:t>
      </w:r>
      <w:r w:rsidRPr="00BE1F22">
        <w:rPr>
          <w:rFonts w:ascii="Times New Roman" w:hAnsi="Times New Roman" w:cs="Times New Roman"/>
          <w:b/>
          <w:color w:val="FF0000"/>
          <w:sz w:val="24"/>
          <w:szCs w:val="24"/>
        </w:rPr>
        <w:t>Тематическое планирование</w:t>
      </w:r>
    </w:p>
    <w:tbl>
      <w:tblPr>
        <w:tblW w:w="80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5583"/>
        <w:gridCol w:w="1275"/>
      </w:tblGrid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ка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л-во</w:t>
            </w:r>
          </w:p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асов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Рациональные  неравенства и системы неравенст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6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инейные и квадратные неравенств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циональные неравенств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а и операции над ним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неравенст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1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Неравенства и системы неравенств»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Векторы.</w:t>
            </w:r>
            <w:r w:rsidR="00DB637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Метод координат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8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нятие вектор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ложение и вычитание вектор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множение вектора на число. Применение векторов к решению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ординаты вектор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окружности. Уравнение</w:t>
            </w:r>
            <w:r w:rsidR="00DB637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й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2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Метод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координат»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Системы уравне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понят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ы решения систем уравне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стемы уравнений как математические модели реальных ситуа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3   «Системы уравнений»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Соотношения между сторонами и углами треугольника. Скалярное произведение вектор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ус, косинус тангенс угл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алярное произведение вектор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DB6372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  № 4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по теме «Соотношения между сторонами и углами треугольника. Скалярное произведение векторов»      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Числовые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25 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войства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тные и нечетные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5 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Числовые функции» (6)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 у = </w:t>
            </w:r>
            <w:proofErr w:type="spellStart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  <w:proofErr w:type="gramStart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</w:t>
            </w:r>
            <w:proofErr w:type="spellEnd"/>
            <w:proofErr w:type="gramEnd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n</w: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225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405777945" r:id="rId8"/>
              </w:objec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), их свойства и графи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  у = х-</w:t>
            </w:r>
            <w:proofErr w:type="gramStart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</w:t>
            </w:r>
            <w:proofErr w:type="gramEnd"/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n</w: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225" w:dyaOrig="225">
                <v:shape id="_x0000_i1026" type="#_x0000_t75" style="width:11.25pt;height:11.25pt" o:ole="">
                  <v:imagedata r:id="rId7" o:title=""/>
                </v:shape>
                <o:OLEObject Type="Embed" ProgID="Equation.DSMT4" ShapeID="_x0000_i1026" DrawAspect="Content" ObjectID="_1405777946" r:id="rId9"/>
              </w:objec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), их свойства и графи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я  </w: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855" w:dyaOrig="435">
                <v:shape id="_x0000_i1027" type="#_x0000_t75" style="width:42.75pt;height:21.75pt" o:ole="">
                  <v:imagedata r:id="rId10" o:title=""/>
                </v:shape>
                <o:OLEObject Type="Embed" ProgID="Equation.DSMT4" ShapeID="_x0000_i1027" DrawAspect="Content" ObjectID="_1405777947" r:id="rId11"/>
              </w:object>
            </w: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ее свойства и график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6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Числовые функции» (7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Длина окружности и площадь круг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равильные многоугольни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ина окружност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 круг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7 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Дли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кружности и площадь круга»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Прогресс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6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Числовые последовательности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рифметическая прогресс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прогресс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 8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те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е «Прогрессии»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Движе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8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нятие движения.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ьный перенос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орот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8632DF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2DF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2DF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 №9 «Движение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32DF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64A54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Начальные сведения из стереометр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8</w:t>
            </w:r>
          </w:p>
        </w:tc>
      </w:tr>
      <w:tr w:rsidR="00164A54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64A54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а и поверхности враще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4A5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164A54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 аксиомах геометр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64A54" w:rsidRPr="00164A54" w:rsidRDefault="00164A54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Элементы комбинаторики, статистики и теории вероятносте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мбинаторные задач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татистика – дизайн информа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стейшие вероятностные задач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Экспериментальные данные и вероятности событ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8632DF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№ 10 </w:t>
            </w:r>
            <w:r w:rsidR="00C830EA"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Элементы комбинаторики, статистики и теории вероятностей»  (10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Итоговое повторен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27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курсу Алгебр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курсу Геометр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66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Итоговая контрольная работа    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66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Пробное ГИ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  <w:lang w:eastAsia="ru-RU"/>
              </w:rPr>
              <w:t>2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6600"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зер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C830EA" w:rsidRPr="00C830EA" w:rsidTr="00C830EA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5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того час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0EA" w:rsidRPr="00C830EA" w:rsidRDefault="00C830EA" w:rsidP="00C830E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C830EA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75</w:t>
            </w:r>
          </w:p>
        </w:tc>
      </w:tr>
    </w:tbl>
    <w:p w:rsidR="00BE1F22" w:rsidRDefault="00BE1F22" w:rsidP="003E10D8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C830EA" w:rsidRPr="00BE1F22" w:rsidRDefault="00C830EA" w:rsidP="003E10D8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3E10D8" w:rsidRPr="00BE1F22" w:rsidRDefault="003E10D8" w:rsidP="003E10D8">
      <w:pPr>
        <w:jc w:val="both"/>
        <w:rPr>
          <w:color w:val="FF0000"/>
          <w:spacing w:val="4"/>
          <w:sz w:val="24"/>
          <w:szCs w:val="24"/>
        </w:rPr>
      </w:pPr>
    </w:p>
    <w:p w:rsidR="006A2DE7" w:rsidRPr="00822564" w:rsidRDefault="006A2DE7" w:rsidP="00822564">
      <w:pPr>
        <w:rPr>
          <w:rFonts w:ascii="Times New Roman" w:hAnsi="Times New Roman" w:cs="Times New Roman"/>
        </w:rPr>
      </w:pPr>
    </w:p>
    <w:p w:rsidR="00BD2B53" w:rsidRPr="00806AE5" w:rsidRDefault="00BD2B53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color w:val="C00000"/>
          <w:lang w:eastAsia="ru-RU"/>
        </w:rPr>
        <w:t>Требования к уровню математической подготовки учащихся 9 классов:</w:t>
      </w:r>
    </w:p>
    <w:p w:rsidR="00BD2B53" w:rsidRPr="00806AE5" w:rsidRDefault="00BD2B53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color w:val="000000"/>
          <w:spacing w:val="-4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-4"/>
          <w:lang w:eastAsia="ru-RU"/>
        </w:rPr>
        <w:t xml:space="preserve">В </w:t>
      </w:r>
      <w:r w:rsidRPr="00806AE5">
        <w:rPr>
          <w:rFonts w:ascii="Times New Roman" w:eastAsia="Times New Roman" w:hAnsi="Times New Roman" w:cs="Times New Roman"/>
          <w:bCs/>
          <w:color w:val="000000"/>
          <w:spacing w:val="-4"/>
          <w:lang w:eastAsia="ru-RU"/>
        </w:rPr>
        <w:t xml:space="preserve">результате изучения математики ученик должен: 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i/>
          <w:iCs/>
          <w:color w:val="000000"/>
          <w:spacing w:val="-1"/>
          <w:lang w:eastAsia="ru-RU"/>
        </w:rPr>
        <w:t>знать /понимать</w:t>
      </w:r>
    </w:p>
    <w:p w:rsidR="00BD2B53" w:rsidRPr="00806AE5" w:rsidRDefault="00BD2B53" w:rsidP="00BD2B53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существо понятия математического доказательства; приме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ры доказательств;</w:t>
      </w:r>
    </w:p>
    <w:p w:rsidR="00BD2B53" w:rsidRPr="00806AE5" w:rsidRDefault="00BD2B53" w:rsidP="00BD2B53">
      <w:pPr>
        <w:shd w:val="clear" w:color="auto" w:fill="FFFFFF"/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существо понятия алгоритма; примеры алгоритмов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как используются математические формулы, уравнения и 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неравенства; примеры их применения для решения математиче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softHyphen/>
        <w:t>ских и практических задач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color w:val="000000"/>
          <w:spacing w:val="-3"/>
          <w:lang w:eastAsia="ru-RU"/>
        </w:rPr>
        <w:t xml:space="preserve">как математически </w:t>
      </w:r>
      <w:r w:rsidRPr="00806AE5">
        <w:rPr>
          <w:rFonts w:ascii="Times New Roman" w:eastAsia="Times New Roman" w:hAnsi="Times New Roman" w:cs="Times New Roman"/>
          <w:color w:val="000000"/>
          <w:spacing w:val="-3"/>
          <w:lang w:eastAsia="ru-RU"/>
        </w:rPr>
        <w:t xml:space="preserve">определенные функции могут описывать </w:t>
      </w:r>
      <w:r w:rsidRPr="00806AE5">
        <w:rPr>
          <w:rFonts w:ascii="Times New Roman" w:eastAsia="Times New Roman" w:hAnsi="Times New Roman" w:cs="Times New Roman"/>
          <w:bCs/>
          <w:color w:val="000000"/>
          <w:spacing w:val="-5"/>
          <w:lang w:eastAsia="ru-RU"/>
        </w:rPr>
        <w:t>реальные зависимости; приводить примеры такого описания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color w:val="000000"/>
          <w:spacing w:val="-4"/>
          <w:lang w:eastAsia="ru-RU"/>
        </w:rPr>
        <w:t xml:space="preserve">как потребности практики привели математическую науку </w:t>
      </w:r>
      <w:r w:rsidRPr="00806AE5">
        <w:rPr>
          <w:rFonts w:ascii="Times New Roman" w:eastAsia="Times New Roman" w:hAnsi="Times New Roman" w:cs="Times New Roman"/>
          <w:bCs/>
          <w:color w:val="000000"/>
          <w:spacing w:val="-3"/>
          <w:lang w:eastAsia="ru-RU"/>
        </w:rPr>
        <w:t>к необходимости расширения понятия числа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color w:val="000000"/>
          <w:spacing w:val="1"/>
          <w:lang w:eastAsia="ru-RU"/>
        </w:rPr>
        <w:t>вероятностный характер многих закономерностей окру</w:t>
      </w:r>
      <w:r w:rsidRPr="00806AE5">
        <w:rPr>
          <w:rFonts w:ascii="Times New Roman" w:eastAsia="Times New Roman" w:hAnsi="Times New Roman" w:cs="Times New Roman"/>
          <w:bCs/>
          <w:color w:val="000000"/>
          <w:spacing w:val="1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bCs/>
          <w:color w:val="000000"/>
          <w:spacing w:val="-7"/>
          <w:lang w:eastAsia="ru-RU"/>
        </w:rPr>
        <w:t>жающего мира; примеры статистических закономерностей и выво</w:t>
      </w:r>
      <w:r w:rsidRPr="00806AE5">
        <w:rPr>
          <w:rFonts w:ascii="Times New Roman" w:eastAsia="Times New Roman" w:hAnsi="Times New Roman" w:cs="Times New Roman"/>
          <w:bCs/>
          <w:color w:val="000000"/>
          <w:spacing w:val="-7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bCs/>
          <w:color w:val="000000"/>
          <w:spacing w:val="-9"/>
          <w:lang w:eastAsia="ru-RU"/>
        </w:rPr>
        <w:t>дов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color w:val="000000"/>
          <w:spacing w:val="-4"/>
          <w:lang w:eastAsia="ru-RU"/>
        </w:rPr>
        <w:t xml:space="preserve">каким образом геометрия возникла из практических задач </w:t>
      </w:r>
      <w:r w:rsidRPr="00806AE5">
        <w:rPr>
          <w:rFonts w:ascii="Times New Roman" w:eastAsia="Times New Roman" w:hAnsi="Times New Roman" w:cs="Times New Roman"/>
          <w:bCs/>
          <w:color w:val="000000"/>
          <w:spacing w:val="-1"/>
          <w:lang w:eastAsia="ru-RU"/>
        </w:rPr>
        <w:t xml:space="preserve">землемерия; примеры геометрических объектов и утверждений </w:t>
      </w:r>
      <w:r w:rsidRPr="00806AE5">
        <w:rPr>
          <w:rFonts w:ascii="Times New Roman" w:eastAsia="Times New Roman" w:hAnsi="Times New Roman" w:cs="Times New Roman"/>
          <w:bCs/>
          <w:color w:val="000000"/>
          <w:lang w:eastAsia="ru-RU"/>
        </w:rPr>
        <w:t>о них, важных для практики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720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bCs/>
          <w:color w:val="000000"/>
          <w:spacing w:val="-5"/>
          <w:lang w:eastAsia="ru-RU"/>
        </w:rPr>
        <w:t xml:space="preserve">смысл идеализации, позволяющей решать задачи реальной действительности математическими методами, примеры ошибок, </w:t>
      </w:r>
      <w:r w:rsidRPr="00806AE5">
        <w:rPr>
          <w:rFonts w:ascii="Times New Roman" w:eastAsia="Times New Roman" w:hAnsi="Times New Roman" w:cs="Times New Roman"/>
          <w:bCs/>
          <w:color w:val="000000"/>
          <w:spacing w:val="-2"/>
          <w:lang w:eastAsia="ru-RU"/>
        </w:rPr>
        <w:t>возникающих при идеализации</w:t>
      </w:r>
      <w:r w:rsidRPr="00806AE5">
        <w:rPr>
          <w:rFonts w:ascii="Times New Roman" w:eastAsia="Times New Roman" w:hAnsi="Times New Roman" w:cs="Times New Roman"/>
          <w:b/>
          <w:bCs/>
          <w:color w:val="000000"/>
          <w:spacing w:val="-2"/>
          <w:lang w:eastAsia="ru-RU"/>
        </w:rPr>
        <w:t>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spacing w:val="-13"/>
          <w:lang w:eastAsia="ru-RU"/>
        </w:rPr>
        <w:t xml:space="preserve">Арифметика </w:t>
      </w:r>
      <w:r w:rsidRPr="00806AE5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8"/>
          <w:lang w:eastAsia="ru-RU"/>
        </w:rPr>
        <w:t>уметь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 xml:space="preserve">выполнять устно арифметические действия: сложение и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вычитание двузначных чисел и десятичных дробей с двумя зна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 xml:space="preserve">ками, умножение однозначных чисел, арифметические операции </w:t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t>с обыкновенными дробями с однозначным знаменателем и числи</w:t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softHyphen/>
        <w:t>телем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переходить от одной формы записи чисел к другой, пред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 xml:space="preserve">ставлять десятичную дробь в виде обыкновенной и в простейших 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случаях обыкновенную в виде десятичной, проценты — в виде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 xml:space="preserve">дроби и дробь — в виде процентов; записывать большие и малые </w:t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числа с использованием целых степеней десятки;</w:t>
      </w:r>
    </w:p>
    <w:p w:rsidR="00BD2B53" w:rsidRPr="00806AE5" w:rsidRDefault="00BD2B53" w:rsidP="00BD2B53">
      <w:pPr>
        <w:shd w:val="clear" w:color="auto" w:fill="FFFFFF"/>
        <w:tabs>
          <w:tab w:val="left" w:pos="547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выполнять арифметические действия с рациональными чис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>лами, сравнивать рациональные и действительные числа; нахо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softHyphen/>
        <w:t>дить в несложных случаях значения степеней с целыми показа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телями и корней; находить значения числовых выражений;</w:t>
      </w:r>
    </w:p>
    <w:p w:rsidR="00BD2B53" w:rsidRPr="00806AE5" w:rsidRDefault="00BD2B53" w:rsidP="00BD2B53">
      <w:pPr>
        <w:shd w:val="clear" w:color="auto" w:fill="FFFFFF"/>
        <w:tabs>
          <w:tab w:val="left" w:pos="547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lastRenderedPageBreak/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округлять целые числа и десятичные дроби, находить при</w:t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 xml:space="preserve">ближения чисел с недостатком </w:t>
      </w:r>
      <w:r w:rsidRPr="00806AE5">
        <w:rPr>
          <w:rFonts w:ascii="Times New Roman" w:eastAsia="Times New Roman" w:hAnsi="Times New Roman" w:cs="Times New Roman"/>
          <w:b/>
          <w:bCs/>
          <w:color w:val="000000"/>
          <w:spacing w:val="8"/>
          <w:lang w:eastAsia="ru-RU"/>
        </w:rPr>
        <w:t xml:space="preserve">и </w:t>
      </w: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 xml:space="preserve">избытком, выполнять оценку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числовых выражений;</w:t>
      </w:r>
    </w:p>
    <w:p w:rsidR="00BD2B53" w:rsidRPr="00806AE5" w:rsidRDefault="00BD2B53" w:rsidP="00BD2B53">
      <w:pPr>
        <w:shd w:val="clear" w:color="auto" w:fill="FFFFFF"/>
        <w:tabs>
          <w:tab w:val="left" w:pos="547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  <w:t xml:space="preserve">пользоваться основными единицами длины, массы, времени, </w:t>
      </w: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 xml:space="preserve">скорости, площади, объема; выражать более крупные единицы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через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 xml:space="preserve"> более мелкие и наоборот;</w:t>
      </w:r>
    </w:p>
    <w:p w:rsidR="00BD2B53" w:rsidRPr="00806AE5" w:rsidRDefault="00BD2B53" w:rsidP="00BD2B53">
      <w:pPr>
        <w:shd w:val="clear" w:color="auto" w:fill="FFFFFF"/>
        <w:tabs>
          <w:tab w:val="left" w:pos="547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11"/>
          <w:lang w:eastAsia="ru-RU"/>
        </w:rPr>
        <w:t xml:space="preserve">решать текстовые задачи, включая задачи, связанные с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отношением и с пропорциональностью величин, дробями и про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t>центами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для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:</w:t>
      </w:r>
    </w:p>
    <w:p w:rsidR="00BD2B53" w:rsidRPr="00806AE5" w:rsidRDefault="00BD2B53" w:rsidP="00BD2B53">
      <w:pPr>
        <w:shd w:val="clear" w:color="auto" w:fill="FFFFFF"/>
        <w:tabs>
          <w:tab w:val="left" w:pos="547"/>
        </w:tabs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•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ab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решения несложных практических расчетных задач, в том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числе с использованием при необходимости справочных материа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лов, калькулятора, компьютера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устной прикидки и оценки результата вычислений; провер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>ки результата вычисления с использованием различных прие</w:t>
      </w: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-4"/>
          <w:lang w:eastAsia="ru-RU"/>
        </w:rPr>
        <w:t>мов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интерпретации результатов решения задач с учетом огра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softHyphen/>
        <w:t xml:space="preserve">ничений, связанных с реальными свойствами рассматриваемых 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процессов и явлений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spacing w:val="-9"/>
          <w:lang w:eastAsia="ru-RU"/>
        </w:rPr>
        <w:t>Алгебра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5"/>
          <w:lang w:eastAsia="ru-RU"/>
        </w:rPr>
        <w:t>уметь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 xml:space="preserve">составлять буквенные выражения и формулы по условиям 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задач; осуществлять в выражениях и формулах числовые подста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 xml:space="preserve">новки и выполнять соответствующие вычисления, осуществлять 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подстановку одного выражения в другое; выражать из формул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одну переменную через остальные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выполнять основные действия со степенями с целыми пока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зателями, с многочленами и с алгебраическими дробями; выпол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нять разложение многочленов на множители; выполнять тожде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ственные преобразования рациональных выражений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применять свойства арифметических квадратных корней 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для вычисления значений и преобразований числовых выраже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ний, содержащих квадратные корни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629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решать линейные, квадратные уравнения и рациональные 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уравнения, сводящиеся к ним, системы двух линейных уравне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ний и несложные нелинейные системы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6E5819B" wp14:editId="6DA9FE68">
                <wp:simplePos x="0" y="0"/>
                <wp:positionH relativeFrom="margin">
                  <wp:posOffset>4535170</wp:posOffset>
                </wp:positionH>
                <wp:positionV relativeFrom="paragraph">
                  <wp:posOffset>5236210</wp:posOffset>
                </wp:positionV>
                <wp:extent cx="0" cy="194945"/>
                <wp:effectExtent l="5080" t="8890" r="13970" b="571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4945"/>
                        </a:xfrm>
                        <a:prstGeom prst="line">
                          <a:avLst/>
                        </a:prstGeom>
                        <a:noFill/>
                        <a:ln w="889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from="357.1pt,412.3pt" to="357.1pt,42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UV0SgIAAFcEAAAOAAAAZHJzL2Uyb0RvYy54bWysVMGO0zAQvSPxD1bubZKSXdqo6Qo1LZcF&#10;Ku3yAa7tNBaObdlu0wohAWekfgK/wAGklRb4hvSPsJ20ULggRA/ueDzz/ObNOOOrbcXAhihNBc+C&#10;uB8FgHAkMOWrLHh5O+8NA6AN5BgywUkW7IgOriYPH4xrmZKBKAXDRAELwnVayywojZFpGGpUkgrq&#10;vpCE28NCqAoau1WrECtYW/SKhYMougxrobBUAhGtrTdvD4OJxy8KgsyLotDEAJYFlpvxq/Lr0q3h&#10;ZAzTlYKypKijAf+BRQUpt5eeoHJoIFgr+gdURZESWhSmj0QViqKgiPgabDVx9Fs1NyWUxNdixdHy&#10;JJP+f7Do+WahAMW2dwHgsLItaj4e3h72zdfm02EPDu+a782X5nNz13xr7g7vrX1/+GBtd9jcd+49&#10;iJ2StdSpBZzyhXJaoC2/kdcCvdKAi2kJ+Yr4im530l7jM8KzFLfR0vJZ1s8EtjFwbYSXdVuoykFa&#10;wcDWd2936h7ZGoBaJ7LeeJSMkgtHJ4TpMU8qbZ4SUQFnZAGj3OkKU7i51qYNPYY4NxdzypifDcZB&#10;nQXD4SjyCVowit2hC9NqtZwyBTbQTZf/dfeehSmx5tiDlQTiWWcbSFlrW56MOzxbiaXTWe34vB5F&#10;o9lwNkx6yeBy1kuiPO89mU+T3uU8fnyRP8qn0zx+46jFSVpSjAl37I6jHCd/Nyrdo2qH8DTMJxnC&#10;c3QvrSV7/PekfStd99o5WAq8WygnreuqnV4f3L009zx+3fuon9+DyQ8AAAD//wMAUEsDBBQABgAI&#10;AAAAIQC8mvy14AAAAAsBAAAPAAAAZHJzL2Rvd25yZXYueG1sTI/BTsMwDIbvSLxDZCQuiKUrW5lK&#10;06kMuPSARDtxThvTFpqkSrKtvD2eOMDRvz/9/pxtZz2yIzo/WCNguYiAoWmtGkwnYF+/3G6A+SCN&#10;kqM1KOAbPWzzy4tMpsqezBseq9AxKjE+lQL6EKaUc9/2qKVf2AkN7T6s0zLQ6DqunDxRuR55HEUJ&#10;13IwdKGXE+56bL+qgxbQPBfJri7t/rV+b0p3U34W1eOTENdXc/EALOAc/mA465M65OTU2INRno0C&#10;7permFABm3iVACPiN2koWa/vgOcZ//9D/gMAAP//AwBQSwECLQAUAAYACAAAACEAtoM4kv4AAADh&#10;AQAAEwAAAAAAAAAAAAAAAAAAAAAAW0NvbnRlbnRfVHlwZXNdLnhtbFBLAQItABQABgAIAAAAIQA4&#10;/SH/1gAAAJQBAAALAAAAAAAAAAAAAAAAAC8BAABfcmVscy8ucmVsc1BLAQItABQABgAIAAAAIQCD&#10;OUV0SgIAAFcEAAAOAAAAAAAAAAAAAAAAAC4CAABkcnMvZTJvRG9jLnhtbFBLAQItABQABgAIAAAA&#10;IQC8mvy14AAAAAsBAAAPAAAAAAAAAAAAAAAAAKQEAABkcnMvZG93bnJldi54bWxQSwUGAAAAAAQA&#10;BADzAAAAsQUAAAAA&#10;" o:allowincell="f" strokeweight=".7pt">
                <w10:wrap anchorx="margin"/>
              </v:line>
            </w:pict>
          </mc:Fallback>
        </mc:AlternateConten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решать линейные и квадратные неравенства с одной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пере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  <w:t xml:space="preserve"> </w:t>
      </w:r>
      <w:proofErr w:type="spellStart"/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менной</w:t>
      </w:r>
      <w:proofErr w:type="spellEnd"/>
      <w:proofErr w:type="gramEnd"/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 xml:space="preserve"> и их системы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решать текстовые задачи алгебраическим методом, интер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 xml:space="preserve">претировать полученный результат, проводить отбор решений,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исходя из формулировки задачи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изображать числа точками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на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 координатной прямой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 xml:space="preserve">определять координаты точки плоскости, строить точки </w:t>
      </w:r>
      <w:r w:rsidRPr="00806AE5">
        <w:rPr>
          <w:rFonts w:ascii="Times New Roman" w:eastAsia="Times New Roman" w:hAnsi="Times New Roman" w:cs="Times New Roman"/>
          <w:color w:val="000000"/>
          <w:spacing w:val="11"/>
          <w:lang w:eastAsia="ru-RU"/>
        </w:rPr>
        <w:t xml:space="preserve">с заданными координатами; изображать множество решений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линейного неравенства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распознавать арифметические и геометрические </w:t>
      </w:r>
      <w:proofErr w:type="spellStart"/>
      <w:proofErr w:type="gramStart"/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>прогрес</w:t>
      </w:r>
      <w:proofErr w:type="spellEnd"/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softHyphen/>
        <w:t xml:space="preserve">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сии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; решать задачи с применением формулы общего члена и сум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мы нескольких первых членов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>находить значения функции, заданной формулой, табли</w:t>
      </w: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softHyphen/>
        <w:t xml:space="preserve">цей, графиком, по ее аргументу; находить значение аргумента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по значению функции, заданной графиком или таблицей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 xml:space="preserve">определять свойства функции по ее графику; применять </w:t>
      </w:r>
      <w:r w:rsidRPr="00806AE5">
        <w:rPr>
          <w:rFonts w:ascii="Times New Roman" w:eastAsia="Times New Roman" w:hAnsi="Times New Roman" w:cs="Times New Roman"/>
          <w:color w:val="000000"/>
          <w:spacing w:val="10"/>
          <w:lang w:eastAsia="ru-RU"/>
        </w:rPr>
        <w:t xml:space="preserve">графические представления при решении уравнений, систем,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неравенств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>описывать свойства изученных функций, строить их гра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softHyphen/>
        <w:t>фики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для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: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выполнения расчетов по формулам, составления формул, </w:t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t>выражающих зависимости между реальными величинами; нахож</w:t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дения нужной формулы в справочных материалах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10"/>
          <w:lang w:eastAsia="ru-RU"/>
        </w:rPr>
        <w:t xml:space="preserve">моделирования практических ситуаций и исследования </w:t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построенных моделей с использованием аппарата алгебры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описания зависимостей между физическими величинами </w:t>
      </w: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 xml:space="preserve">соответствующими формулами при исследовании несложных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практических ситуаций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 xml:space="preserve">интерпретации графиков реальных зависимостей между </w:t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величинами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spacing w:val="-5"/>
          <w:lang w:eastAsia="ru-RU"/>
        </w:rPr>
        <w:t xml:space="preserve">Элементы логики, комбинаторики, статистики и теории вероятностей </w:t>
      </w:r>
      <w:r w:rsidRPr="00806AE5">
        <w:rPr>
          <w:rFonts w:ascii="Times New Roman" w:eastAsia="Times New Roman" w:hAnsi="Times New Roman" w:cs="Times New Roman"/>
          <w:b/>
          <w:bCs/>
          <w:i/>
          <w:iCs/>
          <w:color w:val="000000"/>
          <w:spacing w:val="-3"/>
          <w:lang w:eastAsia="ru-RU"/>
        </w:rPr>
        <w:t>уметь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>проводить несложные доказательства, получать простей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 xml:space="preserve">шие следствия из известных или ранее полученных утверждений, </w:t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 xml:space="preserve">оценивать логическую правильность рассуждений, использовать </w:t>
      </w:r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примеры для иллюстрации и </w:t>
      </w:r>
      <w:proofErr w:type="spellStart"/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>контрпримеры</w:t>
      </w:r>
      <w:proofErr w:type="spellEnd"/>
      <w:r w:rsidRPr="00806AE5">
        <w:rPr>
          <w:rFonts w:ascii="Times New Roman" w:eastAsia="Times New Roman" w:hAnsi="Times New Roman" w:cs="Times New Roman"/>
          <w:color w:val="000000"/>
          <w:spacing w:val="7"/>
          <w:lang w:eastAsia="ru-RU"/>
        </w:rPr>
        <w:t xml:space="preserve"> для опровержения 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утверждений;</w:t>
      </w:r>
    </w:p>
    <w:p w:rsidR="00BD2B53" w:rsidRPr="00806AE5" w:rsidRDefault="00BD2B53" w:rsidP="00BD2B53">
      <w:pPr>
        <w:widowControl w:val="0"/>
        <w:numPr>
          <w:ilvl w:val="0"/>
          <w:numId w:val="17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10"/>
          <w:lang w:eastAsia="ru-RU"/>
        </w:rPr>
        <w:t xml:space="preserve">извлекать информацию, представленную в таблицах, на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диаграммах, графиках; составлять таблицы, строить диаграммы 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и графики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10"/>
          <w:lang w:eastAsia="ru-RU"/>
        </w:rPr>
        <w:t xml:space="preserve">решать комбинаторные задачи путем систематического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 xml:space="preserve">перебора возможных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lastRenderedPageBreak/>
        <w:t>вариантов, а также с использованием пра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вила умножения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вычислять средние значения результатов измерений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t>находить частоту события, используя собственные наблюде</w:t>
      </w:r>
      <w:r w:rsidRPr="00806AE5">
        <w:rPr>
          <w:rFonts w:ascii="Times New Roman" w:eastAsia="Times New Roman" w:hAnsi="Times New Roman" w:cs="Times New Roman"/>
          <w:color w:val="000000"/>
          <w:spacing w:val="1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4"/>
          <w:lang w:eastAsia="ru-RU"/>
        </w:rPr>
        <w:t>ния и готовые статистические данные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8"/>
          <w:lang w:eastAsia="ru-RU"/>
        </w:rPr>
        <w:t xml:space="preserve">находить вероятности случайных событий в простейших 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случаях;</w:t>
      </w:r>
    </w:p>
    <w:p w:rsidR="00BD2B53" w:rsidRPr="00806AE5" w:rsidRDefault="00BD2B53" w:rsidP="00BD2B5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 xml:space="preserve">использовать приобретенные знания и умения </w:t>
      </w:r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 xml:space="preserve">в </w:t>
      </w:r>
      <w:r w:rsidRPr="00806AE5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 xml:space="preserve">практической деятельности и повседневной жизни </w:t>
      </w:r>
      <w:proofErr w:type="gramStart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для</w:t>
      </w:r>
      <w:proofErr w:type="gramEnd"/>
      <w:r w:rsidRPr="00806AE5">
        <w:rPr>
          <w:rFonts w:ascii="Times New Roman" w:eastAsia="Times New Roman" w:hAnsi="Times New Roman" w:cs="Times New Roman"/>
          <w:color w:val="000000"/>
          <w:lang w:eastAsia="ru-RU"/>
        </w:rPr>
        <w:t>: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t>выстраивания аргументации при доказательстве (в форме</w:t>
      </w:r>
      <w:r w:rsidRPr="00806AE5">
        <w:rPr>
          <w:rFonts w:ascii="Times New Roman" w:eastAsia="Times New Roman" w:hAnsi="Times New Roman" w:cs="Times New Roman"/>
          <w:color w:val="000000"/>
          <w:spacing w:val="6"/>
          <w:lang w:eastAsia="ru-RU"/>
        </w:rPr>
        <w:br/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монолога и диалога)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распознавания логически некорректных рассуждений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записи математических утверждений, доказательств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9"/>
          <w:lang w:eastAsia="ru-RU"/>
        </w:rPr>
        <w:t xml:space="preserve">анализа  реальных  числовых  данных,   представленных 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в виде диаграмм, графиков, таблиц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-3"/>
          <w:lang w:eastAsia="ru-RU"/>
        </w:rPr>
        <w:t>решения практических задач в повседневной и профессиональ</w:t>
      </w:r>
      <w:r w:rsidRPr="00806AE5">
        <w:rPr>
          <w:rFonts w:ascii="Times New Roman" w:eastAsia="Times New Roman" w:hAnsi="Times New Roman" w:cs="Times New Roman"/>
          <w:color w:val="000000"/>
          <w:spacing w:val="-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-2"/>
          <w:lang w:eastAsia="ru-RU"/>
        </w:rPr>
        <w:t xml:space="preserve">ной деятельности с использованием действий с числами, процентов, </w:t>
      </w:r>
      <w:r w:rsidRPr="00806AE5">
        <w:rPr>
          <w:rFonts w:ascii="Times New Roman" w:eastAsia="Times New Roman" w:hAnsi="Times New Roman" w:cs="Times New Roman"/>
          <w:color w:val="000000"/>
          <w:spacing w:val="-1"/>
          <w:lang w:eastAsia="ru-RU"/>
        </w:rPr>
        <w:t>длин, площадей, объемов, времени, скорости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решения учебных и практических задач, требующих систе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softHyphen/>
      </w:r>
      <w:r w:rsidRPr="00806AE5">
        <w:rPr>
          <w:rFonts w:ascii="Times New Roman" w:eastAsia="Times New Roman" w:hAnsi="Times New Roman" w:cs="Times New Roman"/>
          <w:color w:val="000000"/>
          <w:spacing w:val="2"/>
          <w:lang w:eastAsia="ru-RU"/>
        </w:rPr>
        <w:t>матического перебора вариантов;</w:t>
      </w:r>
    </w:p>
    <w:p w:rsidR="00BD2B53" w:rsidRPr="00806AE5" w:rsidRDefault="00BD2B53" w:rsidP="00BD2B53">
      <w:pPr>
        <w:widowControl w:val="0"/>
        <w:numPr>
          <w:ilvl w:val="0"/>
          <w:numId w:val="18"/>
        </w:numPr>
        <w:shd w:val="clear" w:color="auto" w:fill="FFFFFF"/>
        <w:tabs>
          <w:tab w:val="left" w:pos="542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сравнения шансов наступления случайных событий, оцен</w:t>
      </w: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softHyphen/>
        <w:t xml:space="preserve">ки вероятности случайного события в практических ситуациях, </w:t>
      </w:r>
      <w:r w:rsidRPr="00806AE5">
        <w:rPr>
          <w:rFonts w:ascii="Times New Roman" w:eastAsia="Times New Roman" w:hAnsi="Times New Roman" w:cs="Times New Roman"/>
          <w:color w:val="000000"/>
          <w:spacing w:val="3"/>
          <w:lang w:eastAsia="ru-RU"/>
        </w:rPr>
        <w:t>сопоставления модели с реальной ситуацией;</w:t>
      </w:r>
    </w:p>
    <w:p w:rsidR="006A2DE7" w:rsidRPr="00806AE5" w:rsidRDefault="00BD2B53" w:rsidP="006A2DE7">
      <w:pPr>
        <w:spacing w:line="240" w:lineRule="atLeast"/>
        <w:ind w:firstLine="720"/>
        <w:jc w:val="both"/>
        <w:rPr>
          <w:rFonts w:ascii="Times New Roman" w:eastAsia="Times New Roman" w:hAnsi="Times New Roman" w:cs="Times New Roman"/>
          <w:color w:val="000000"/>
          <w:spacing w:val="5"/>
          <w:lang w:eastAsia="ru-RU"/>
        </w:rPr>
      </w:pPr>
      <w:r w:rsidRPr="00806AE5">
        <w:rPr>
          <w:rFonts w:ascii="Times New Roman" w:eastAsia="Times New Roman" w:hAnsi="Times New Roman" w:cs="Times New Roman"/>
          <w:color w:val="000000"/>
          <w:spacing w:val="5"/>
          <w:lang w:eastAsia="ru-RU"/>
        </w:rPr>
        <w:t>понимания статистических утверждений.</w:t>
      </w:r>
    </w:p>
    <w:p w:rsidR="006A2DE7" w:rsidRPr="00806AE5" w:rsidRDefault="006A2DE7" w:rsidP="006A2DE7">
      <w:pPr>
        <w:shd w:val="clear" w:color="auto" w:fill="FFFFFF"/>
        <w:spacing w:before="14" w:after="0" w:line="240" w:lineRule="auto"/>
        <w:rPr>
          <w:rFonts w:ascii="Arial" w:eastAsia="Times New Roman" w:hAnsi="Arial" w:cs="Times New Roman"/>
          <w:bCs/>
          <w:color w:val="000000"/>
          <w:spacing w:val="-7"/>
          <w:u w:val="single"/>
          <w:lang w:eastAsia="ru-RU"/>
        </w:rPr>
      </w:pPr>
    </w:p>
    <w:p w:rsidR="006A2DE7" w:rsidRPr="00806AE5" w:rsidRDefault="006A2DE7" w:rsidP="009B4992">
      <w:pPr>
        <w:spacing w:after="0" w:line="240" w:lineRule="auto"/>
        <w:rPr>
          <w:rFonts w:ascii="Times New Roman" w:eastAsia="Times New Roman" w:hAnsi="Times New Roman" w:cs="Times New Roman"/>
          <w:color w:val="FF0000"/>
          <w:lang w:eastAsia="ru-RU"/>
        </w:rPr>
      </w:pPr>
      <w:r w:rsidRPr="00806AE5">
        <w:rPr>
          <w:rFonts w:ascii="Times New Roman" w:eastAsia="Times New Roman" w:hAnsi="Times New Roman" w:cs="Times New Roman"/>
          <w:color w:val="FF0000"/>
          <w:lang w:eastAsia="ru-RU"/>
        </w:rPr>
        <w:t>Требования к уровню математической подготовки учащихся 9 класса:</w:t>
      </w: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eastAsia="ru-RU"/>
        </w:rPr>
      </w:pP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06AE5">
        <w:rPr>
          <w:rFonts w:ascii="Times New Roman" w:eastAsia="Times New Roman" w:hAnsi="Times New Roman" w:cs="Times New Roman"/>
          <w:i/>
          <w:lang w:eastAsia="ru-RU"/>
        </w:rPr>
        <w:t xml:space="preserve">В результате изучения курса геометрии 9 класса обучающиеся должны: </w:t>
      </w: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06AE5">
        <w:rPr>
          <w:rFonts w:ascii="Times New Roman" w:eastAsia="Times New Roman" w:hAnsi="Times New Roman" w:cs="Times New Roman"/>
          <w:i/>
          <w:lang w:eastAsia="ru-RU"/>
        </w:rPr>
        <w:t>знать/понимать: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существо понятия математического доказательства; примеры доказательств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существо понятия алгоритма; примеры алгоритмов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как потребности практики привели математическую науку к необходимости расширения понятия числа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6A2DE7" w:rsidRPr="00806AE5" w:rsidRDefault="006A2DE7" w:rsidP="006A2DE7">
      <w:pPr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eastAsia="ru-RU"/>
        </w:rPr>
      </w:pP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06AE5">
        <w:rPr>
          <w:rFonts w:ascii="Times New Roman" w:eastAsia="Times New Roman" w:hAnsi="Times New Roman" w:cs="Times New Roman"/>
          <w:i/>
          <w:lang w:eastAsia="ru-RU"/>
        </w:rPr>
        <w:t>уметь: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пользоваться языком геометрии для описания предметов окружающего мира;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распознавать геометрические фигуры, различать их взаимное расположение; 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проводить операции над векторами, вычислять длину и координаты вектора, угол между векторами;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вычислять значения геометрических величин;</w:t>
      </w:r>
    </w:p>
    <w:p w:rsidR="006A2DE7" w:rsidRPr="00806AE5" w:rsidRDefault="006A2DE7" w:rsidP="006A2DE7">
      <w:pPr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eastAsia="ru-RU"/>
        </w:rPr>
      </w:pP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lang w:eastAsia="ru-RU"/>
        </w:rPr>
      </w:pPr>
      <w:r w:rsidRPr="00806AE5">
        <w:rPr>
          <w:rFonts w:ascii="Times New Roman" w:eastAsia="Times New Roman" w:hAnsi="Times New Roman" w:cs="Times New Roman"/>
          <w:i/>
          <w:lang w:eastAsia="ru-RU"/>
        </w:rPr>
        <w:t>использовать приобретенные знания и умения в практической деятельности и повседневной жизни:</w:t>
      </w:r>
    </w:p>
    <w:p w:rsidR="006A2DE7" w:rsidRPr="00806AE5" w:rsidRDefault="006A2DE7" w:rsidP="006A2DE7">
      <w:pPr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lastRenderedPageBreak/>
        <w:t>для описания реальных ситуаций на языке геометрии;</w:t>
      </w:r>
    </w:p>
    <w:p w:rsidR="006A2DE7" w:rsidRPr="00806AE5" w:rsidRDefault="006A2DE7" w:rsidP="006A2DE7">
      <w:pPr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исследования (моделирования) несложных практических ситуаций на основе изученных формул и свойств фигур.</w:t>
      </w:r>
    </w:p>
    <w:p w:rsidR="006A2DE7" w:rsidRPr="00806AE5" w:rsidRDefault="006A2DE7" w:rsidP="006A2DE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lang w:eastAsia="ru-RU"/>
        </w:rPr>
      </w:pPr>
    </w:p>
    <w:p w:rsidR="006A2DE7" w:rsidRPr="00806AE5" w:rsidRDefault="006A2DE7" w:rsidP="006A2DE7">
      <w:pPr>
        <w:numPr>
          <w:ilvl w:val="0"/>
          <w:numId w:val="2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асчетов, включающих простейшие тригонометрические формулы;</w:t>
      </w:r>
    </w:p>
    <w:p w:rsidR="006A2DE7" w:rsidRPr="00806AE5" w:rsidRDefault="006A2DE7" w:rsidP="006A2DE7">
      <w:pPr>
        <w:numPr>
          <w:ilvl w:val="0"/>
          <w:numId w:val="2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ешения геометрических задач с использованием тригонометрии</w:t>
      </w:r>
    </w:p>
    <w:p w:rsidR="006A2DE7" w:rsidRPr="00806AE5" w:rsidRDefault="006A2DE7" w:rsidP="006A2DE7">
      <w:pPr>
        <w:numPr>
          <w:ilvl w:val="0"/>
          <w:numId w:val="2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6A2DE7" w:rsidRPr="00806AE5" w:rsidRDefault="006A2DE7" w:rsidP="006A2DE7">
      <w:pPr>
        <w:numPr>
          <w:ilvl w:val="0"/>
          <w:numId w:val="2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806AE5">
        <w:rPr>
          <w:rFonts w:ascii="Times New Roman" w:eastAsia="Times New Roman" w:hAnsi="Times New Roman" w:cs="Times New Roman"/>
          <w:lang w:eastAsia="ru-RU"/>
        </w:rPr>
        <w:t>построений геометрическими инструментами (линейка, угольник, циркуль, транспортир).</w:t>
      </w: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806AE5" w:rsidRDefault="00806AE5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</w:p>
    <w:p w:rsidR="00FC46CC" w:rsidRDefault="00FC46CC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46CC" w:rsidRDefault="00FC46CC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D3B23" w:rsidRPr="008D3B23" w:rsidRDefault="008D3B23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33F7D" w:rsidRDefault="00733F7D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D2B53" w:rsidRPr="008D3B23" w:rsidRDefault="00BD2B53" w:rsidP="00BD2B5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D2B53" w:rsidRPr="008D3B23" w:rsidRDefault="00BD2B53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</w:pPr>
      <w:r w:rsidRPr="008D3B23">
        <w:rPr>
          <w:rFonts w:ascii="Times New Roman" w:eastAsia="Times New Roman" w:hAnsi="Times New Roman" w:cs="Times New Roman"/>
          <w:b/>
          <w:color w:val="C00000"/>
          <w:sz w:val="24"/>
          <w:szCs w:val="24"/>
          <w:lang w:eastAsia="ru-RU"/>
        </w:rPr>
        <w:lastRenderedPageBreak/>
        <w:t>Учебно-методическое обеспечение</w:t>
      </w:r>
    </w:p>
    <w:p w:rsidR="00BD2B53" w:rsidRPr="008D3B23" w:rsidRDefault="00BD2B53" w:rsidP="00BD2B5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3"/>
        <w:tblW w:w="0" w:type="auto"/>
        <w:tblInd w:w="-519" w:type="dxa"/>
        <w:tblLook w:val="01E0" w:firstRow="1" w:lastRow="1" w:firstColumn="1" w:lastColumn="1" w:noHBand="0" w:noVBand="0"/>
      </w:tblPr>
      <w:tblGrid>
        <w:gridCol w:w="490"/>
        <w:gridCol w:w="2177"/>
        <w:gridCol w:w="2034"/>
        <w:gridCol w:w="2112"/>
        <w:gridCol w:w="1599"/>
        <w:gridCol w:w="1159"/>
      </w:tblGrid>
      <w:tr w:rsidR="00BD2B53" w:rsidRPr="008D3B23" w:rsidTr="00733F7D">
        <w:tc>
          <w:tcPr>
            <w:tcW w:w="490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№</w:t>
            </w:r>
          </w:p>
        </w:tc>
        <w:tc>
          <w:tcPr>
            <w:tcW w:w="2177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Содержание</w:t>
            </w: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Класс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Автор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115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Год издания</w:t>
            </w:r>
          </w:p>
        </w:tc>
      </w:tr>
      <w:tr w:rsidR="00BD2B53" w:rsidRPr="008D3B23" w:rsidTr="00733F7D">
        <w:tc>
          <w:tcPr>
            <w:tcW w:w="490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1</w:t>
            </w:r>
          </w:p>
        </w:tc>
        <w:tc>
          <w:tcPr>
            <w:tcW w:w="2177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Программа</w:t>
            </w: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9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 xml:space="preserve">И.И. Зубарева, </w:t>
            </w:r>
            <w:proofErr w:type="spellStart"/>
            <w:r w:rsidRPr="008D3B23">
              <w:rPr>
                <w:sz w:val="24"/>
                <w:szCs w:val="24"/>
              </w:rPr>
              <w:t>А.Г.Мордкович</w:t>
            </w:r>
            <w:proofErr w:type="spellEnd"/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.: Мнемозина</w:t>
            </w:r>
          </w:p>
        </w:tc>
        <w:tc>
          <w:tcPr>
            <w:tcW w:w="115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009</w:t>
            </w:r>
          </w:p>
        </w:tc>
      </w:tr>
      <w:tr w:rsidR="00BD2B53" w:rsidRPr="008D3B23" w:rsidTr="00733F7D">
        <w:tc>
          <w:tcPr>
            <w:tcW w:w="490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</w:t>
            </w:r>
          </w:p>
        </w:tc>
        <w:tc>
          <w:tcPr>
            <w:tcW w:w="2177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Учебник (основной)</w:t>
            </w: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9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ордкович А.Г. В двух частях: учебник, задачник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.: Мнемозина</w:t>
            </w:r>
          </w:p>
        </w:tc>
        <w:tc>
          <w:tcPr>
            <w:tcW w:w="115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010</w:t>
            </w:r>
          </w:p>
        </w:tc>
      </w:tr>
      <w:tr w:rsidR="00BD2B53" w:rsidRPr="008D3B23" w:rsidTr="00733F7D">
        <w:tc>
          <w:tcPr>
            <w:tcW w:w="490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3</w:t>
            </w:r>
          </w:p>
        </w:tc>
        <w:tc>
          <w:tcPr>
            <w:tcW w:w="2177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Учебники (дополнительные)</w:t>
            </w: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-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-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-</w:t>
            </w:r>
          </w:p>
        </w:tc>
        <w:tc>
          <w:tcPr>
            <w:tcW w:w="115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-</w:t>
            </w:r>
          </w:p>
        </w:tc>
      </w:tr>
      <w:tr w:rsidR="00BD2B53" w:rsidRPr="008D3B23" w:rsidTr="00733F7D">
        <w:tc>
          <w:tcPr>
            <w:tcW w:w="490" w:type="dxa"/>
            <w:vMerge w:val="restart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4</w:t>
            </w:r>
          </w:p>
        </w:tc>
        <w:tc>
          <w:tcPr>
            <w:tcW w:w="2177" w:type="dxa"/>
            <w:vMerge w:val="restart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Учебные пособия: задачники, сборники дидактических материалов, пособия по проведению практических и лабораторных работ и т.д.</w:t>
            </w: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 xml:space="preserve">Самостоятельные работы. 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proofErr w:type="spellStart"/>
            <w:r w:rsidRPr="008D3B23">
              <w:rPr>
                <w:sz w:val="24"/>
                <w:szCs w:val="24"/>
              </w:rPr>
              <w:t>Л.А.Александрова</w:t>
            </w:r>
            <w:proofErr w:type="spellEnd"/>
            <w:r w:rsidRPr="008D3B23">
              <w:rPr>
                <w:sz w:val="24"/>
                <w:szCs w:val="24"/>
              </w:rPr>
              <w:t xml:space="preserve"> (под ред. </w:t>
            </w:r>
            <w:proofErr w:type="spellStart"/>
            <w:r w:rsidRPr="008D3B23">
              <w:rPr>
                <w:sz w:val="24"/>
                <w:szCs w:val="24"/>
              </w:rPr>
              <w:t>А.Г.Мордковича</w:t>
            </w:r>
            <w:proofErr w:type="spellEnd"/>
            <w:r w:rsidRPr="008D3B23">
              <w:rPr>
                <w:sz w:val="24"/>
                <w:szCs w:val="24"/>
              </w:rPr>
              <w:t>).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.: Мнемозина</w:t>
            </w:r>
          </w:p>
        </w:tc>
        <w:tc>
          <w:tcPr>
            <w:tcW w:w="1159" w:type="dxa"/>
          </w:tcPr>
          <w:p w:rsidR="00BD2B53" w:rsidRPr="008D3B23" w:rsidRDefault="004F5A42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009</w:t>
            </w:r>
          </w:p>
        </w:tc>
      </w:tr>
      <w:tr w:rsidR="00BD2B53" w:rsidRPr="008D3B23" w:rsidTr="00733F7D">
        <w:tc>
          <w:tcPr>
            <w:tcW w:w="490" w:type="dxa"/>
            <w:vMerge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</w:p>
        </w:tc>
        <w:tc>
          <w:tcPr>
            <w:tcW w:w="2177" w:type="dxa"/>
            <w:vMerge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Контрольные работы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proofErr w:type="spellStart"/>
            <w:r w:rsidRPr="008D3B23">
              <w:rPr>
                <w:sz w:val="24"/>
                <w:szCs w:val="24"/>
              </w:rPr>
              <w:t>Л.А.Александрова</w:t>
            </w:r>
            <w:proofErr w:type="spellEnd"/>
            <w:r w:rsidRPr="008D3B23">
              <w:rPr>
                <w:sz w:val="24"/>
                <w:szCs w:val="24"/>
              </w:rPr>
              <w:t xml:space="preserve"> (под ред. </w:t>
            </w:r>
            <w:proofErr w:type="spellStart"/>
            <w:r w:rsidRPr="008D3B23">
              <w:rPr>
                <w:sz w:val="24"/>
                <w:szCs w:val="24"/>
              </w:rPr>
              <w:t>А.Г.Мордковича</w:t>
            </w:r>
            <w:proofErr w:type="spellEnd"/>
            <w:r w:rsidRPr="008D3B23">
              <w:rPr>
                <w:sz w:val="24"/>
                <w:szCs w:val="24"/>
              </w:rPr>
              <w:t>).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.: Мнемозина</w:t>
            </w:r>
          </w:p>
        </w:tc>
        <w:tc>
          <w:tcPr>
            <w:tcW w:w="115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009</w:t>
            </w:r>
          </w:p>
        </w:tc>
      </w:tr>
      <w:tr w:rsidR="00BD2B53" w:rsidRPr="008D3B23" w:rsidTr="00733F7D">
        <w:tc>
          <w:tcPr>
            <w:tcW w:w="490" w:type="dxa"/>
            <w:vMerge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</w:p>
        </w:tc>
        <w:tc>
          <w:tcPr>
            <w:tcW w:w="2177" w:type="dxa"/>
            <w:vMerge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</w:p>
        </w:tc>
        <w:tc>
          <w:tcPr>
            <w:tcW w:w="2034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Тесты</w:t>
            </w:r>
          </w:p>
        </w:tc>
        <w:tc>
          <w:tcPr>
            <w:tcW w:w="2112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 xml:space="preserve">А.Г. Мордкович, </w:t>
            </w:r>
            <w:proofErr w:type="spellStart"/>
            <w:r w:rsidRPr="008D3B23">
              <w:rPr>
                <w:sz w:val="24"/>
                <w:szCs w:val="24"/>
              </w:rPr>
              <w:t>Е.Е.Тульчинская</w:t>
            </w:r>
            <w:proofErr w:type="spellEnd"/>
            <w:r w:rsidRPr="008D3B23">
              <w:rPr>
                <w:sz w:val="24"/>
                <w:szCs w:val="24"/>
              </w:rPr>
              <w:t>.</w:t>
            </w:r>
          </w:p>
        </w:tc>
        <w:tc>
          <w:tcPr>
            <w:tcW w:w="1599" w:type="dxa"/>
          </w:tcPr>
          <w:p w:rsidR="00BD2B53" w:rsidRPr="008D3B23" w:rsidRDefault="00BD2B53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М.: Мнемозина</w:t>
            </w:r>
          </w:p>
        </w:tc>
        <w:tc>
          <w:tcPr>
            <w:tcW w:w="1159" w:type="dxa"/>
          </w:tcPr>
          <w:p w:rsidR="00BD2B53" w:rsidRPr="008D3B23" w:rsidRDefault="004F5A42" w:rsidP="00BD2B53">
            <w:pPr>
              <w:rPr>
                <w:sz w:val="24"/>
                <w:szCs w:val="24"/>
              </w:rPr>
            </w:pPr>
            <w:r w:rsidRPr="008D3B23">
              <w:rPr>
                <w:sz w:val="24"/>
                <w:szCs w:val="24"/>
              </w:rPr>
              <w:t>2009</w:t>
            </w:r>
          </w:p>
        </w:tc>
      </w:tr>
    </w:tbl>
    <w:p w:rsidR="00733F7D" w:rsidRPr="00733F7D" w:rsidRDefault="00733F7D" w:rsidP="00733F7D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</w:pPr>
      <w:r w:rsidRPr="00733F7D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>Учебно-методическое обеспечение (литература)</w:t>
      </w:r>
    </w:p>
    <w:p w:rsidR="00733F7D" w:rsidRPr="00733F7D" w:rsidRDefault="00733F7D" w:rsidP="00733F7D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a3"/>
        <w:tblW w:w="9807" w:type="dxa"/>
        <w:tblInd w:w="-641" w:type="dxa"/>
        <w:tblLayout w:type="fixed"/>
        <w:tblLook w:val="01E0" w:firstRow="1" w:lastRow="1" w:firstColumn="1" w:lastColumn="1" w:noHBand="0" w:noVBand="0"/>
      </w:tblPr>
      <w:tblGrid>
        <w:gridCol w:w="431"/>
        <w:gridCol w:w="2355"/>
        <w:gridCol w:w="2355"/>
        <w:gridCol w:w="1927"/>
        <w:gridCol w:w="1756"/>
        <w:gridCol w:w="983"/>
      </w:tblGrid>
      <w:tr w:rsidR="00733F7D" w:rsidRPr="00733F7D" w:rsidTr="00733F7D">
        <w:tc>
          <w:tcPr>
            <w:tcW w:w="431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№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Содержание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Класс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Автор</w:t>
            </w:r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Издательство</w:t>
            </w:r>
          </w:p>
        </w:tc>
        <w:tc>
          <w:tcPr>
            <w:tcW w:w="983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Год издания</w:t>
            </w:r>
          </w:p>
        </w:tc>
      </w:tr>
      <w:tr w:rsidR="00733F7D" w:rsidRPr="00733F7D" w:rsidTr="00733F7D">
        <w:tc>
          <w:tcPr>
            <w:tcW w:w="431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1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Программа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9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proofErr w:type="spellStart"/>
            <w:r w:rsidRPr="00733F7D">
              <w:rPr>
                <w:sz w:val="24"/>
                <w:szCs w:val="24"/>
              </w:rPr>
              <w:t>Т.А.Бурмистрова</w:t>
            </w:r>
            <w:proofErr w:type="spellEnd"/>
            <w:r w:rsidRPr="00733F7D">
              <w:rPr>
                <w:sz w:val="24"/>
                <w:szCs w:val="24"/>
              </w:rPr>
              <w:t xml:space="preserve">, Л.С. </w:t>
            </w:r>
            <w:proofErr w:type="spellStart"/>
            <w:r w:rsidRPr="00733F7D">
              <w:rPr>
                <w:sz w:val="24"/>
                <w:szCs w:val="24"/>
              </w:rPr>
              <w:t>Атанасян</w:t>
            </w:r>
            <w:proofErr w:type="spellEnd"/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М.: Просвещение</w:t>
            </w:r>
          </w:p>
        </w:tc>
        <w:tc>
          <w:tcPr>
            <w:tcW w:w="983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2009</w:t>
            </w:r>
          </w:p>
        </w:tc>
      </w:tr>
      <w:tr w:rsidR="00733F7D" w:rsidRPr="00733F7D" w:rsidTr="00733F7D">
        <w:tc>
          <w:tcPr>
            <w:tcW w:w="431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2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 xml:space="preserve">Учебник (основной) Геометрия: учебник для 7-9 </w:t>
            </w:r>
            <w:proofErr w:type="spellStart"/>
            <w:r w:rsidRPr="00733F7D">
              <w:rPr>
                <w:sz w:val="24"/>
                <w:szCs w:val="24"/>
              </w:rPr>
              <w:t>кл</w:t>
            </w:r>
            <w:proofErr w:type="spellEnd"/>
            <w:r w:rsidRPr="00733F7D">
              <w:rPr>
                <w:sz w:val="24"/>
                <w:szCs w:val="24"/>
              </w:rPr>
              <w:t xml:space="preserve">. </w:t>
            </w:r>
            <w:proofErr w:type="spellStart"/>
            <w:r w:rsidRPr="00733F7D">
              <w:rPr>
                <w:sz w:val="24"/>
                <w:szCs w:val="24"/>
              </w:rPr>
              <w:t>общеобраз</w:t>
            </w:r>
            <w:proofErr w:type="spellEnd"/>
            <w:r w:rsidRPr="00733F7D">
              <w:rPr>
                <w:sz w:val="24"/>
                <w:szCs w:val="24"/>
              </w:rPr>
              <w:t xml:space="preserve"> учреждений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9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 xml:space="preserve">Л.С. </w:t>
            </w:r>
            <w:proofErr w:type="spellStart"/>
            <w:r w:rsidRPr="00733F7D">
              <w:rPr>
                <w:sz w:val="24"/>
                <w:szCs w:val="24"/>
              </w:rPr>
              <w:t>Атанасян</w:t>
            </w:r>
            <w:proofErr w:type="spellEnd"/>
            <w:r w:rsidRPr="00733F7D">
              <w:rPr>
                <w:sz w:val="24"/>
                <w:szCs w:val="24"/>
              </w:rPr>
              <w:t xml:space="preserve">, В.Ф. Бутузов, С.Б. Кадомцев и </w:t>
            </w:r>
            <w:proofErr w:type="spellStart"/>
            <w:proofErr w:type="gramStart"/>
            <w:r w:rsidRPr="00733F7D">
              <w:rPr>
                <w:sz w:val="24"/>
                <w:szCs w:val="24"/>
              </w:rPr>
              <w:t>др</w:t>
            </w:r>
            <w:proofErr w:type="spellEnd"/>
            <w:proofErr w:type="gramEnd"/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М.: Просвещение</w:t>
            </w:r>
          </w:p>
        </w:tc>
        <w:tc>
          <w:tcPr>
            <w:tcW w:w="983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2009</w:t>
            </w:r>
          </w:p>
        </w:tc>
      </w:tr>
      <w:tr w:rsidR="00733F7D" w:rsidRPr="00733F7D" w:rsidTr="00733F7D">
        <w:tc>
          <w:tcPr>
            <w:tcW w:w="431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3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Учебники (дополнительные)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-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-</w:t>
            </w:r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-</w:t>
            </w:r>
          </w:p>
        </w:tc>
        <w:tc>
          <w:tcPr>
            <w:tcW w:w="983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-</w:t>
            </w:r>
          </w:p>
        </w:tc>
      </w:tr>
      <w:tr w:rsidR="00733F7D" w:rsidRPr="00733F7D" w:rsidTr="00733F7D">
        <w:tc>
          <w:tcPr>
            <w:tcW w:w="431" w:type="dxa"/>
            <w:vMerge w:val="restart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4</w:t>
            </w:r>
          </w:p>
        </w:tc>
        <w:tc>
          <w:tcPr>
            <w:tcW w:w="2355" w:type="dxa"/>
            <w:vMerge w:val="restart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Учебные пособия: задачники, сборники дидактических материалов, пособия по проведению практических и лабораторных работ и т.д.</w:t>
            </w: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Поурочные разработки по геометрии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Н. Ф. Гаврилова</w:t>
            </w:r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 xml:space="preserve">М.: </w:t>
            </w:r>
            <w:proofErr w:type="spellStart"/>
            <w:r w:rsidRPr="00733F7D">
              <w:rPr>
                <w:sz w:val="24"/>
                <w:szCs w:val="24"/>
              </w:rPr>
              <w:t>Вако</w:t>
            </w:r>
            <w:proofErr w:type="spellEnd"/>
          </w:p>
        </w:tc>
        <w:tc>
          <w:tcPr>
            <w:tcW w:w="983" w:type="dxa"/>
          </w:tcPr>
          <w:p w:rsidR="00733F7D" w:rsidRPr="00733F7D" w:rsidRDefault="00327CFB" w:rsidP="00733F7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9</w:t>
            </w:r>
          </w:p>
        </w:tc>
      </w:tr>
      <w:tr w:rsidR="00733F7D" w:rsidRPr="00733F7D" w:rsidTr="00733F7D">
        <w:tc>
          <w:tcPr>
            <w:tcW w:w="431" w:type="dxa"/>
            <w:vMerge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</w:p>
        </w:tc>
        <w:tc>
          <w:tcPr>
            <w:tcW w:w="2355" w:type="dxa"/>
            <w:vMerge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Изучение геометрии в 7-9 классах: методические рекомендации для учителя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 xml:space="preserve">Л.С. </w:t>
            </w:r>
            <w:proofErr w:type="spellStart"/>
            <w:r w:rsidRPr="00733F7D">
              <w:rPr>
                <w:sz w:val="24"/>
                <w:szCs w:val="24"/>
              </w:rPr>
              <w:t>Атанасян</w:t>
            </w:r>
            <w:proofErr w:type="spellEnd"/>
            <w:r w:rsidRPr="00733F7D">
              <w:rPr>
                <w:sz w:val="24"/>
                <w:szCs w:val="24"/>
              </w:rPr>
              <w:t xml:space="preserve">, В.Ф. Бутузов, Ю.А. Глазков и </w:t>
            </w:r>
            <w:proofErr w:type="spellStart"/>
            <w:proofErr w:type="gramStart"/>
            <w:r w:rsidRPr="00733F7D">
              <w:rPr>
                <w:sz w:val="24"/>
                <w:szCs w:val="24"/>
              </w:rPr>
              <w:t>др</w:t>
            </w:r>
            <w:proofErr w:type="spellEnd"/>
            <w:proofErr w:type="gramEnd"/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М.: Просвещение</w:t>
            </w:r>
          </w:p>
        </w:tc>
        <w:tc>
          <w:tcPr>
            <w:tcW w:w="983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2008</w:t>
            </w:r>
          </w:p>
        </w:tc>
      </w:tr>
      <w:tr w:rsidR="00733F7D" w:rsidRPr="00733F7D" w:rsidTr="00733F7D">
        <w:tc>
          <w:tcPr>
            <w:tcW w:w="431" w:type="dxa"/>
            <w:vMerge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</w:p>
        </w:tc>
        <w:tc>
          <w:tcPr>
            <w:tcW w:w="2355" w:type="dxa"/>
            <w:vMerge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</w:p>
        </w:tc>
        <w:tc>
          <w:tcPr>
            <w:tcW w:w="2355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Дидактические материалы по геометрии для 9 класса</w:t>
            </w:r>
          </w:p>
        </w:tc>
        <w:tc>
          <w:tcPr>
            <w:tcW w:w="1927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proofErr w:type="spellStart"/>
            <w:r w:rsidRPr="00733F7D">
              <w:rPr>
                <w:sz w:val="24"/>
                <w:szCs w:val="24"/>
              </w:rPr>
              <w:t>Б.Г.Зив</w:t>
            </w:r>
            <w:proofErr w:type="spellEnd"/>
            <w:r w:rsidRPr="00733F7D">
              <w:rPr>
                <w:sz w:val="24"/>
                <w:szCs w:val="24"/>
              </w:rPr>
              <w:t xml:space="preserve">, В.М. </w:t>
            </w:r>
            <w:proofErr w:type="spellStart"/>
            <w:r w:rsidRPr="00733F7D">
              <w:rPr>
                <w:sz w:val="24"/>
                <w:szCs w:val="24"/>
              </w:rPr>
              <w:t>Мейлер</w:t>
            </w:r>
            <w:proofErr w:type="spellEnd"/>
          </w:p>
        </w:tc>
        <w:tc>
          <w:tcPr>
            <w:tcW w:w="1756" w:type="dxa"/>
          </w:tcPr>
          <w:p w:rsidR="00733F7D" w:rsidRPr="00733F7D" w:rsidRDefault="00733F7D" w:rsidP="00733F7D">
            <w:pPr>
              <w:rPr>
                <w:sz w:val="24"/>
                <w:szCs w:val="24"/>
              </w:rPr>
            </w:pPr>
            <w:r w:rsidRPr="00733F7D">
              <w:rPr>
                <w:sz w:val="24"/>
                <w:szCs w:val="24"/>
              </w:rPr>
              <w:t>М.: Просвещение</w:t>
            </w:r>
          </w:p>
        </w:tc>
        <w:tc>
          <w:tcPr>
            <w:tcW w:w="983" w:type="dxa"/>
          </w:tcPr>
          <w:p w:rsidR="00733F7D" w:rsidRPr="00733F7D" w:rsidRDefault="00327CFB" w:rsidP="00733F7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08</w:t>
            </w:r>
          </w:p>
        </w:tc>
      </w:tr>
    </w:tbl>
    <w:p w:rsidR="00BD2B53" w:rsidRPr="00914F54" w:rsidRDefault="00733F7D" w:rsidP="00914F54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BD2B53" w:rsidRPr="00914F54" w:rsidSect="008D3B23">
          <w:pgSz w:w="11906" w:h="16838"/>
          <w:pgMar w:top="1134" w:right="850" w:bottom="1134" w:left="1701" w:header="708" w:footer="708" w:gutter="0"/>
          <w:pgBorders w:offsetFrom="page">
            <w:top w:val="twistedLines1" w:sz="18" w:space="24" w:color="auto"/>
            <w:left w:val="twistedLines1" w:sz="18" w:space="24" w:color="auto"/>
            <w:bottom w:val="twistedLines1" w:sz="18" w:space="24" w:color="auto"/>
            <w:right w:val="twistedLines1" w:sz="18" w:space="24" w:color="auto"/>
          </w:pgBorders>
          <w:cols w:space="708"/>
          <w:docGrid w:linePitch="360"/>
        </w:sectPr>
      </w:pPr>
      <w:r w:rsidRPr="00733F7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116FB" w:rsidRPr="006116FB" w:rsidRDefault="006116FB" w:rsidP="00914F5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</w:p>
    <w:p w:rsidR="006116FB" w:rsidRPr="006116FB" w:rsidRDefault="00B37E7A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М</w:t>
      </w:r>
      <w:r w:rsidR="006116FB" w:rsidRPr="006116FB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ОУ </w:t>
      </w:r>
      <w:proofErr w:type="spellStart"/>
      <w:r w:rsidR="006116FB" w:rsidRPr="006116FB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Чичковская</w:t>
      </w:r>
      <w:proofErr w:type="spellEnd"/>
      <w:r w:rsidR="006116FB" w:rsidRPr="006116FB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средняя общеобразовательная школа </w:t>
      </w: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</w:p>
    <w:p w:rsidR="006116FB" w:rsidRPr="006116FB" w:rsidRDefault="00F926C9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6116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7C850F" wp14:editId="5B0933AA">
                <wp:simplePos x="0" y="0"/>
                <wp:positionH relativeFrom="column">
                  <wp:posOffset>3705225</wp:posOffset>
                </wp:positionH>
                <wp:positionV relativeFrom="paragraph">
                  <wp:posOffset>95250</wp:posOffset>
                </wp:positionV>
                <wp:extent cx="2171700" cy="1371600"/>
                <wp:effectExtent l="0" t="0" r="19050" b="19050"/>
                <wp:wrapNone/>
                <wp:docPr id="3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30EA" w:rsidRDefault="00C830EA" w:rsidP="006116F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«Утверждено»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</w:pPr>
                            <w:r>
                              <w:t xml:space="preserve">Директор МОУ </w:t>
                            </w:r>
                            <w:proofErr w:type="spellStart"/>
                            <w:r>
                              <w:t>Чичковская</w:t>
                            </w:r>
                            <w:proofErr w:type="spellEnd"/>
                            <w:r>
                              <w:t xml:space="preserve"> СОШ</w:t>
                            </w:r>
                          </w:p>
                          <w:p w:rsidR="00C830EA" w:rsidRPr="00B37E7A" w:rsidRDefault="00C830EA" w:rsidP="00B37E7A">
                            <w:pPr>
                              <w:jc w:val="center"/>
                              <w:rPr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__________ </w:t>
                            </w:r>
                            <w:r w:rsidRPr="00914F54">
                              <w:rPr>
                                <w:bCs/>
                                <w:sz w:val="16"/>
                                <w:szCs w:val="16"/>
                              </w:rPr>
                              <w:t>/_</w:t>
                            </w:r>
                            <w:r>
                              <w:rPr>
                                <w:bCs/>
                                <w:sz w:val="16"/>
                                <w:szCs w:val="16"/>
                              </w:rPr>
                              <w:t>Михайлова</w:t>
                            </w:r>
                            <w:r w:rsidRPr="00914F54">
                              <w:rPr>
                                <w:bCs/>
                                <w:sz w:val="16"/>
                                <w:szCs w:val="16"/>
                              </w:rPr>
                              <w:t>_/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                     Ф.И.О.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Приказ № _____ </w:t>
                            </w:r>
                            <w:proofErr w:type="gramStart"/>
                            <w:r>
                              <w:rPr>
                                <w:bCs/>
                                <w:sz w:val="20"/>
                              </w:rPr>
                              <w:t>от</w:t>
                            </w:r>
                            <w:proofErr w:type="gramEnd"/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«_____» _______________ </w:t>
                            </w:r>
                            <w:smartTag w:uri="urn:schemas-microsoft-com:office:smarttags" w:element="metricconverter">
                              <w:smartTagPr>
                                <w:attr w:name="ProductID" w:val="2009 г"/>
                              </w:smartTagPr>
                              <w:r>
                                <w:rPr>
                                  <w:bCs/>
                                  <w:sz w:val="20"/>
                                </w:rPr>
                                <w:t>2009 г</w:t>
                              </w:r>
                            </w:smartTag>
                            <w:r>
                              <w:rPr>
                                <w:bCs/>
                                <w:sz w:val="20"/>
                              </w:rPr>
                              <w:t>.</w:t>
                            </w:r>
                          </w:p>
                          <w:p w:rsidR="00C830EA" w:rsidRDefault="00C830EA" w:rsidP="00611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291.75pt;margin-top:7.5pt;width:171pt;height:10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8/iBKAIAAEkEAAAOAAAAZHJzL2Uyb0RvYy54bWysVNtu2zAMfR+wfxD0vvjSpGmNOEWRLsOA&#10;bivW7QNkWbaFyZJGKbGzry8lp2m67WmYHwRRpI4OD0mvbsZekb0AJ40uaTZLKRGam1rqtqTfv23f&#10;XVHiPNM1U0aLkh6Eozfrt29Wgy1EbjqjagEEQbQrBlvSzntbJInjneiZmxkrNDobAz3zaEKb1MAG&#10;RO9VkqfpZTIYqC0YLpzD07vJSdcRv2kE91+axglPVEmRm48rxLUKa7JesaIFZjvJjzTYP7DomdT4&#10;6AnqjnlGdiD/gOolB+NM42fc9IlpGslFzAGzydLfsnnsmBUxFxTH2ZNM7v/B8s/7ByCyLulFTolm&#10;PdboK6rGdKsEmQd9BusKDHu0DxAydPbe8B+OaLPpMErcApihE6xGVlmIT15dCIbDq6QaPpka0dnO&#10;myjV2EAfAFEEMsaKHE4VEaMnHA/zbJktUywcR192scwu0QhvsOL5ugXnPwjTk7ApKSD5CM/2985P&#10;oc8hkb5Rst5KpaIBbbVRQPYM22MbvyO6Ow9TmgwlvV7ki4j8yufOIdL4/Q2ilx77XMm+pFenIFYE&#10;3d7rGmmywjOppj1mp/RRyKDdVAM/ViMGBkErUx9QUjBTP+P84aYz8IuSAXu5pO7njoGgRH3UWJbr&#10;bD4PzR+N+WKZowHnnurcwzRHqJJ6Sqbtxk8Ds7Mg2w5fyqIM2txiKRsZRX5hdeSN/RrLdJytMBDn&#10;dox6+QOsnwAAAP//AwBQSwMEFAAGAAgAAAAhAErOI6DeAAAACgEAAA8AAABkcnMvZG93bnJldi54&#10;bWxMj8FOwzAQRO9I/IO1SNyo3URBbYhTIVCROLbphdsmNkkgXkex0wa+nuUEx515mp0pdosbxNlO&#10;ofekYb1SICw13vTUajhV+7sNiBCRDA6erIYvG2BXXl8VmBt/oYM9H2MrOIRCjhq6GMdcytB01mFY&#10;+dESe+9+chj5nFppJrxwuBtkotS9dNgTf+hwtE+dbT6Ps9NQ98kJvw/Vi3LbfRpfl+pjfnvW+vZm&#10;eXwAEe0S/2D4rc/VoeROtZ/JBDFoyDZpxigbGW9iYJtkLNQaknStQJaF/D+h/AEAAP//AwBQSwEC&#10;LQAUAAYACAAAACEAtoM4kv4AAADhAQAAEwAAAAAAAAAAAAAAAAAAAAAAW0NvbnRlbnRfVHlwZXNd&#10;LnhtbFBLAQItABQABgAIAAAAIQA4/SH/1gAAAJQBAAALAAAAAAAAAAAAAAAAAC8BAABfcmVscy8u&#10;cmVsc1BLAQItABQABgAIAAAAIQCp8/iBKAIAAEkEAAAOAAAAAAAAAAAAAAAAAC4CAABkcnMvZTJv&#10;RG9jLnhtbFBLAQItABQABgAIAAAAIQBKziOg3gAAAAoBAAAPAAAAAAAAAAAAAAAAAIIEAABkcnMv&#10;ZG93bnJldi54bWxQSwUGAAAAAAQABADzAAAAjQUAAAAA&#10;">
                <v:textbox>
                  <w:txbxContent>
                    <w:p w:rsidR="00C830EA" w:rsidRDefault="00C830EA" w:rsidP="006116FB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«Утверждено»</w:t>
                      </w:r>
                    </w:p>
                    <w:p w:rsidR="00C830EA" w:rsidRDefault="00C830EA" w:rsidP="006116FB">
                      <w:pPr>
                        <w:jc w:val="center"/>
                      </w:pPr>
                      <w:r>
                        <w:t xml:space="preserve">Директор МОУ </w:t>
                      </w:r>
                      <w:proofErr w:type="spellStart"/>
                      <w:r>
                        <w:t>Чичковская</w:t>
                      </w:r>
                      <w:proofErr w:type="spellEnd"/>
                      <w:r>
                        <w:t xml:space="preserve"> СОШ</w:t>
                      </w:r>
                    </w:p>
                    <w:p w:rsidR="00C830EA" w:rsidRPr="00B37E7A" w:rsidRDefault="00C830EA" w:rsidP="00B37E7A">
                      <w:pPr>
                        <w:jc w:val="center"/>
                        <w:rPr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</w:rPr>
                        <w:t xml:space="preserve">__________ </w:t>
                      </w:r>
                      <w:r w:rsidRPr="00914F54">
                        <w:rPr>
                          <w:bCs/>
                          <w:sz w:val="16"/>
                          <w:szCs w:val="16"/>
                        </w:rPr>
                        <w:t>/_</w:t>
                      </w:r>
                      <w:r>
                        <w:rPr>
                          <w:bCs/>
                          <w:sz w:val="16"/>
                          <w:szCs w:val="16"/>
                        </w:rPr>
                        <w:t>Михайлова</w:t>
                      </w:r>
                      <w:r w:rsidRPr="00914F54">
                        <w:rPr>
                          <w:bCs/>
                          <w:sz w:val="16"/>
                          <w:szCs w:val="16"/>
                        </w:rPr>
                        <w:t>_/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                     Ф.И.О.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Приказ № _____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от</w:t>
                      </w:r>
                      <w:proofErr w:type="gramEnd"/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«_____» _______________ </w:t>
                      </w:r>
                      <w:smartTag w:uri="urn:schemas-microsoft-com:office:smarttags" w:element="metricconverter">
                        <w:smartTagPr>
                          <w:attr w:name="ProductID" w:val="2009 г"/>
                        </w:smartTagPr>
                        <w:r>
                          <w:rPr>
                            <w:bCs/>
                            <w:sz w:val="20"/>
                          </w:rPr>
                          <w:t>2009 г</w:t>
                        </w:r>
                      </w:smartTag>
                      <w:r>
                        <w:rPr>
                          <w:bCs/>
                          <w:sz w:val="20"/>
                        </w:rPr>
                        <w:t>.</w:t>
                      </w:r>
                    </w:p>
                    <w:p w:rsidR="00C830EA" w:rsidRDefault="00C830EA" w:rsidP="006116FB"/>
                  </w:txbxContent>
                </v:textbox>
              </v:rect>
            </w:pict>
          </mc:Fallback>
        </mc:AlternateContent>
      </w:r>
      <w:r w:rsidRPr="006116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7806FEA" wp14:editId="55523B26">
                <wp:simplePos x="0" y="0"/>
                <wp:positionH relativeFrom="column">
                  <wp:posOffset>1600200</wp:posOffset>
                </wp:positionH>
                <wp:positionV relativeFrom="paragraph">
                  <wp:posOffset>95250</wp:posOffset>
                </wp:positionV>
                <wp:extent cx="2171700" cy="1371600"/>
                <wp:effectExtent l="0" t="0" r="19050" b="19050"/>
                <wp:wrapNone/>
                <wp:docPr id="3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30EA" w:rsidRDefault="00C830EA" w:rsidP="006116F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«Согласовано»</w:t>
                            </w:r>
                          </w:p>
                          <w:p w:rsidR="00C830EA" w:rsidRDefault="00C830EA" w:rsidP="006116FB">
                            <w:pPr>
                              <w:pStyle w:val="a7"/>
                            </w:pPr>
                            <w:r>
                              <w:t xml:space="preserve">Заместитель директора по  УВР МОУ </w:t>
                            </w:r>
                          </w:p>
                          <w:p w:rsidR="00C830EA" w:rsidRPr="00B37E7A" w:rsidRDefault="00C830EA" w:rsidP="00B37E7A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__________ </w:t>
                            </w:r>
                            <w:r w:rsidRPr="00914F54">
                              <w:rPr>
                                <w:b/>
                                <w:bCs/>
                                <w:sz w:val="16"/>
                                <w:szCs w:val="16"/>
                              </w:rPr>
                              <w:t>/_</w:t>
                            </w:r>
                            <w:proofErr w:type="spellStart"/>
                            <w:r w:rsidRPr="00914F54">
                              <w:rPr>
                                <w:bCs/>
                                <w:sz w:val="16"/>
                                <w:szCs w:val="16"/>
                              </w:rPr>
                              <w:t>Мавлютенко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i/>
                                <w:sz w:val="16"/>
                                <w:szCs w:val="16"/>
                              </w:rPr>
                              <w:t>_</w:t>
                            </w:r>
                            <w:r w:rsidRPr="00B37E7A">
                              <w:rPr>
                                <w:b/>
                                <w:bCs/>
                                <w:i/>
                                <w:sz w:val="16"/>
                                <w:szCs w:val="16"/>
                              </w:rPr>
                              <w:t>/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</w:rPr>
                              <w:t xml:space="preserve">                     </w:t>
                            </w:r>
                            <w:r>
                              <w:rPr>
                                <w:bCs/>
                                <w:sz w:val="20"/>
                              </w:rPr>
                              <w:t>Ф.И.О.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«_____» _______________ </w:t>
                            </w:r>
                            <w:smartTag w:uri="urn:schemas-microsoft-com:office:smarttags" w:element="metricconverter">
                              <w:smartTagPr>
                                <w:attr w:name="ProductID" w:val="2009 г"/>
                              </w:smartTagPr>
                              <w:r>
                                <w:rPr>
                                  <w:bCs/>
                                  <w:sz w:val="20"/>
                                </w:rPr>
                                <w:t>2009 г</w:t>
                              </w:r>
                            </w:smartTag>
                            <w:r>
                              <w:rPr>
                                <w:bCs/>
                                <w:sz w:val="20"/>
                              </w:rPr>
                              <w:t>.</w:t>
                            </w:r>
                          </w:p>
                          <w:p w:rsidR="00C830EA" w:rsidRDefault="00C830EA" w:rsidP="006116F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7" style="position:absolute;margin-left:126pt;margin-top:7.5pt;width:171pt;height:10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aA0KgIAAFAEAAAOAAAAZHJzL2Uyb0RvYy54bWysVNtu2zAMfR+wfxD0vtjOpWmNOEWRLsOA&#10;bivW7QNkWbaF6TZKidN9fSk5TdNtT8P8IIgidXR4SHp1fdCK7AV4aU1Fi0lOiTDcNtJ0Ff3+bfvu&#10;khIfmGmYskZU9FF4er1++2Y1uFJMbW9VI4AgiPHl4Crah+DKLPO8F5r5iXXCoLO1oFlAE7qsATYg&#10;ulbZNM8vssFC48By4T2e3o5Ouk74bSt4+NK2XgSiKorcQlohrXVcs/WKlR0w10t+pMH+gYVm0uCj&#10;J6hbFhjZgfwDSksO1ts2TLjVmW1byUXKAbMp8t+yeeiZEykXFMe7k0z+/8Hyz/t7ILKp6GxGiWEa&#10;a/QVVWOmU4LMoj6D8yWGPbh7iBl6d2f5D0+M3fQYJW4A7NAL1iCrIsZnry5Ew+NVUg+fbIPobBds&#10;kurQgo6AKAI5pIo8nioiDoFwPJwWy2KZY+E4+orZsrhAI77ByufrDnz4IKwmcVNRQPIJnu3vfBhD&#10;n0MSfatks5VKJQO6eqOA7Bm2xzZ9R3R/HqYMGSp6tZguEvIrnz+HyNP3NwgtA/a5krqil6cgVkbd&#10;3psGabIyMKnGPWanzFHIqN1Yg3CoD6lSSeWoa22bR1QW7NjWOIa46S38omTAlq6o/7ljIChRHw1W&#10;56qYz+MMJGO+WE7RgHNPfe5hhiNURQMl43YTxrnZOZBdjy8VSQ1jb7CirUxav7A60se2TdU6jlic&#10;i3M7Rb38CNZPAAAA//8DAFBLAwQUAAYACAAAACEA8Cl2kd4AAAAKAQAADwAAAGRycy9kb3ducmV2&#10;LnhtbEyPQU/DMAyF70j8h8hI3FiyjiLWNZ0QaEgct+7CzW28ttAkVZNuhV+POcHJtr6n5/fy7Wx7&#10;caYxdN5pWC4UCHK1N51rNBzL3d0jiBDRGey9Iw1fFGBbXF/lmBl/cXs6H2Ij2MSFDDW0MQ6ZlKFu&#10;yWJY+IEcs5MfLUY+x0aaES9sbnuZKPUgLXaOP7Q40HNL9edhshqqLjni9758VXa9W8W3ufyY3l+0&#10;vr2ZnzYgIs3xTwy/8Tk6FJyp8pMzQfQakjThLpFBypMF6fqel4rJaqlAFrn8X6H4AQAA//8DAFBL&#10;AQItABQABgAIAAAAIQC2gziS/gAAAOEBAAATAAAAAAAAAAAAAAAAAAAAAABbQ29udGVudF9UeXBl&#10;c10ueG1sUEsBAi0AFAAGAAgAAAAhADj9If/WAAAAlAEAAAsAAAAAAAAAAAAAAAAALwEAAF9yZWxz&#10;Ly5yZWxzUEsBAi0AFAAGAAgAAAAhAEnBoDQqAgAAUAQAAA4AAAAAAAAAAAAAAAAALgIAAGRycy9l&#10;Mm9Eb2MueG1sUEsBAi0AFAAGAAgAAAAhAPApdpHeAAAACgEAAA8AAAAAAAAAAAAAAAAAhAQAAGRy&#10;cy9kb3ducmV2LnhtbFBLBQYAAAAABAAEAPMAAACPBQAAAAA=&#10;">
                <v:textbox>
                  <w:txbxContent>
                    <w:p w:rsidR="00C830EA" w:rsidRDefault="00C830EA" w:rsidP="006116FB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«Согласовано»</w:t>
                      </w:r>
                    </w:p>
                    <w:p w:rsidR="00C830EA" w:rsidRDefault="00C830EA" w:rsidP="006116FB">
                      <w:pPr>
                        <w:pStyle w:val="a7"/>
                      </w:pPr>
                      <w:r>
                        <w:t xml:space="preserve">Заместитель директора по  УВР МОУ </w:t>
                      </w:r>
                    </w:p>
                    <w:p w:rsidR="00C830EA" w:rsidRPr="00B37E7A" w:rsidRDefault="00C830EA" w:rsidP="00B37E7A">
                      <w:pPr>
                        <w:jc w:val="center"/>
                        <w:rPr>
                          <w:b/>
                          <w:bCs/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bCs/>
                        </w:rPr>
                        <w:t xml:space="preserve">__________ </w:t>
                      </w:r>
                      <w:r w:rsidRPr="00914F54">
                        <w:rPr>
                          <w:b/>
                          <w:bCs/>
                          <w:sz w:val="16"/>
                          <w:szCs w:val="16"/>
                        </w:rPr>
                        <w:t>/_</w:t>
                      </w:r>
                      <w:proofErr w:type="spellStart"/>
                      <w:r w:rsidRPr="00914F54">
                        <w:rPr>
                          <w:bCs/>
                          <w:sz w:val="16"/>
                          <w:szCs w:val="16"/>
                        </w:rPr>
                        <w:t>Мавлютенко</w:t>
                      </w:r>
                      <w:proofErr w:type="spellEnd"/>
                      <w:r>
                        <w:rPr>
                          <w:b/>
                          <w:bCs/>
                          <w:i/>
                          <w:sz w:val="16"/>
                          <w:szCs w:val="16"/>
                        </w:rPr>
                        <w:t>_</w:t>
                      </w:r>
                      <w:r w:rsidRPr="00B37E7A">
                        <w:rPr>
                          <w:b/>
                          <w:bCs/>
                          <w:i/>
                          <w:sz w:val="16"/>
                          <w:szCs w:val="16"/>
                        </w:rPr>
                        <w:t>/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/>
                          <w:bCs/>
                          <w:sz w:val="20"/>
                        </w:rPr>
                        <w:t xml:space="preserve">                     </w:t>
                      </w:r>
                      <w:r>
                        <w:rPr>
                          <w:bCs/>
                          <w:sz w:val="20"/>
                        </w:rPr>
                        <w:t>Ф.И.О.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«_____» _______________ </w:t>
                      </w:r>
                      <w:smartTag w:uri="urn:schemas-microsoft-com:office:smarttags" w:element="metricconverter">
                        <w:smartTagPr>
                          <w:attr w:name="ProductID" w:val="2009 г"/>
                        </w:smartTagPr>
                        <w:r>
                          <w:rPr>
                            <w:bCs/>
                            <w:sz w:val="20"/>
                          </w:rPr>
                          <w:t>2009 г</w:t>
                        </w:r>
                      </w:smartTag>
                      <w:r>
                        <w:rPr>
                          <w:bCs/>
                          <w:sz w:val="20"/>
                        </w:rPr>
                        <w:t>.</w:t>
                      </w:r>
                    </w:p>
                    <w:p w:rsidR="00C830EA" w:rsidRDefault="00C830EA" w:rsidP="006116FB"/>
                  </w:txbxContent>
                </v:textbox>
              </v:rect>
            </w:pict>
          </mc:Fallback>
        </mc:AlternateContent>
      </w:r>
      <w:r w:rsidRPr="006116F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CFE9A7" wp14:editId="244393AC">
                <wp:simplePos x="0" y="0"/>
                <wp:positionH relativeFrom="column">
                  <wp:posOffset>-457200</wp:posOffset>
                </wp:positionH>
                <wp:positionV relativeFrom="paragraph">
                  <wp:posOffset>95250</wp:posOffset>
                </wp:positionV>
                <wp:extent cx="2057400" cy="1371600"/>
                <wp:effectExtent l="0" t="0" r="19050" b="19050"/>
                <wp:wrapNone/>
                <wp:docPr id="3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30EA" w:rsidRDefault="00C830EA" w:rsidP="006116FB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«Рассмотрено»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 xml:space="preserve">Руководитель МО  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__________ /____________/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                     Ф.И.О.</w:t>
                            </w:r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Протокол № _____ </w:t>
                            </w:r>
                            <w:proofErr w:type="gramStart"/>
                            <w:r>
                              <w:rPr>
                                <w:bCs/>
                                <w:sz w:val="20"/>
                              </w:rPr>
                              <w:t>от</w:t>
                            </w:r>
                            <w:proofErr w:type="gramEnd"/>
                          </w:p>
                          <w:p w:rsidR="00C830EA" w:rsidRDefault="00C830EA" w:rsidP="006116FB">
                            <w:pPr>
                              <w:jc w:val="center"/>
                              <w:rPr>
                                <w:bCs/>
                                <w:sz w:val="20"/>
                              </w:rPr>
                            </w:pPr>
                            <w:r>
                              <w:rPr>
                                <w:bCs/>
                                <w:sz w:val="20"/>
                              </w:rPr>
                              <w:t xml:space="preserve">«_____» _______________ </w:t>
                            </w:r>
                            <w:smartTag w:uri="urn:schemas-microsoft-com:office:smarttags" w:element="metricconverter">
                              <w:smartTagPr>
                                <w:attr w:name="ProductID" w:val="2009 г"/>
                              </w:smartTagPr>
                              <w:r>
                                <w:rPr>
                                  <w:bCs/>
                                  <w:sz w:val="20"/>
                                </w:rPr>
                                <w:t>2009 г</w:t>
                              </w:r>
                            </w:smartTag>
                            <w:r>
                              <w:rPr>
                                <w:bCs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8" style="position:absolute;margin-left:-36pt;margin-top:7.5pt;width:162pt;height:10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mbFKQIAAFAEAAAOAAAAZHJzL2Uyb0RvYy54bWysVNuO0zAQfUfiHyy/01y23UvUdLXqUoS0&#10;wIqFD3AcJ7HwjbHbtHw9Y6dbusATIg+WxzM+njlnJsvbvVZkJ8BLa2pazHJKhOG2laav6dcvmzfX&#10;lPjATMuUNaKmB+Hp7er1q+XoKlHawapWAEEQ46vR1XQIwVVZ5vkgNPMz64RBZ2dBs4Am9FkLbER0&#10;rbIyzy+z0ULrwHLhPZ7eT066SvhdJ3j41HVeBKJqirmFtEJam7hmqyWremBukPyYBvuHLDSTBh89&#10;Qd2zwMgW5B9QWnKw3nZhxq3ObNdJLlINWE2R/1bN08CcSLUgOd6daPL/D5Z/3D0CkW1NLwpKDNOo&#10;0WdkjZleCVJGfkbnKwx7co8QK/TuwfJvnhi7HjBK3AHYcRCsxayKGJ+9uBANj1dJM36wLaKzbbCJ&#10;qn0HOgIiCWSfFDmcFBH7QDgelvniap6jcBx9xcVVcYlGfINVz9cd+PBOWE3ipqaAySd4tnvwYQp9&#10;DknpWyXbjVQqGdA3awVkx7A9Nuk7ovvzMGXIWNObRblIyC98/hwiT9/fILQM2OdK6ppen4JYFXl7&#10;a1pMk1WBSTXtsTpljkRG7iYNwr7ZJ6VOqjS2PSCzYKe2xjHEzWDhByUjtnRN/fctA0GJem9QnZti&#10;Po8zkIz54qpEA849zbmHGY5QNQ2UTNt1mOZm60D2A75UJDaMvUNFO5m4jmpPWR3Tx7ZNah1HLM7F&#10;uZ2ifv0IVj8BAAD//wMAUEsDBBQABgAIAAAAIQBCwLDY3QAAAAoBAAAPAAAAZHJzL2Rvd25yZXYu&#10;eG1sTE/JTsMwEL0j8Q/WIHFr7aYqSxqnQqAicWzTC7dJ7CaBeBzFThv4eqYneprlPb0l20yuEyc7&#10;hNaThsVcgbBUedNSreFQbGdPIEJEMth5shp+bIBNfnuTYWr8mXb2tI+1YBEKKWpoYuxTKUPVWIdh&#10;7ntLjB394DDyOdTSDHhmcdfJRKkH6bAldmiwt6+Nrb73o9NQtskBf3fFu3LP22X8mIqv8fNN6/u7&#10;6WUNItop/pPhEp+jQ86ZSj+SCaLTMHtMuEtkYMWTCcnq8ih5WS4UyDyT1xXyPwAAAP//AwBQSwEC&#10;LQAUAAYACAAAACEAtoM4kv4AAADhAQAAEwAAAAAAAAAAAAAAAAAAAAAAW0NvbnRlbnRfVHlwZXNd&#10;LnhtbFBLAQItABQABgAIAAAAIQA4/SH/1gAAAJQBAAALAAAAAAAAAAAAAAAAAC8BAABfcmVscy8u&#10;cmVsc1BLAQItABQABgAIAAAAIQD+AmbFKQIAAFAEAAAOAAAAAAAAAAAAAAAAAC4CAABkcnMvZTJv&#10;RG9jLnhtbFBLAQItABQABgAIAAAAIQBCwLDY3QAAAAoBAAAPAAAAAAAAAAAAAAAAAIMEAABkcnMv&#10;ZG93bnJldi54bWxQSwUGAAAAAAQABADzAAAAjQUAAAAA&#10;">
                <v:textbox>
                  <w:txbxContent>
                    <w:p w:rsidR="00C830EA" w:rsidRDefault="00C830EA" w:rsidP="006116FB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«Рассмотрено»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 xml:space="preserve">Руководитель МО  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__________ /____________/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                     Ф.И.О.</w:t>
                      </w:r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Протокол № _____ </w:t>
                      </w:r>
                      <w:proofErr w:type="gramStart"/>
                      <w:r>
                        <w:rPr>
                          <w:bCs/>
                          <w:sz w:val="20"/>
                        </w:rPr>
                        <w:t>от</w:t>
                      </w:r>
                      <w:proofErr w:type="gramEnd"/>
                    </w:p>
                    <w:p w:rsidR="00C830EA" w:rsidRDefault="00C830EA" w:rsidP="006116FB">
                      <w:pPr>
                        <w:jc w:val="center"/>
                        <w:rPr>
                          <w:bCs/>
                          <w:sz w:val="20"/>
                        </w:rPr>
                      </w:pPr>
                      <w:r>
                        <w:rPr>
                          <w:bCs/>
                          <w:sz w:val="20"/>
                        </w:rPr>
                        <w:t xml:space="preserve">«_____» _______________ </w:t>
                      </w:r>
                      <w:smartTag w:uri="urn:schemas-microsoft-com:office:smarttags" w:element="metricconverter">
                        <w:smartTagPr>
                          <w:attr w:name="ProductID" w:val="2009 г"/>
                        </w:smartTagPr>
                        <w:r>
                          <w:rPr>
                            <w:bCs/>
                            <w:sz w:val="20"/>
                          </w:rPr>
                          <w:t>2009 г</w:t>
                        </w:r>
                      </w:smartTag>
                      <w:r>
                        <w:rPr>
                          <w:bCs/>
                          <w:sz w:val="20"/>
                        </w:rPr>
                        <w:t>.</w:t>
                      </w:r>
                    </w:p>
                  </w:txbxContent>
                </v:textbox>
              </v:rect>
            </w:pict>
          </mc:Fallback>
        </mc:AlternateContent>
      </w: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96"/>
          <w:szCs w:val="56"/>
          <w:lang w:eastAsia="ru-RU"/>
        </w:rPr>
      </w:pPr>
      <w:r w:rsidRPr="006116FB">
        <w:rPr>
          <w:rFonts w:ascii="Times New Roman" w:eastAsia="Times New Roman" w:hAnsi="Times New Roman" w:cs="Times New Roman"/>
          <w:color w:val="FF0000"/>
          <w:sz w:val="96"/>
          <w:szCs w:val="56"/>
          <w:lang w:eastAsia="ru-RU"/>
        </w:rPr>
        <w:t xml:space="preserve">Рабочая программа </w:t>
      </w:r>
    </w:p>
    <w:p w:rsidR="006116FB" w:rsidRPr="006116FB" w:rsidRDefault="00914F54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FF0000"/>
          <w:sz w:val="96"/>
          <w:szCs w:val="56"/>
          <w:lang w:eastAsia="ru-RU"/>
        </w:rPr>
      </w:pPr>
      <w:r>
        <w:rPr>
          <w:rFonts w:ascii="Times New Roman" w:eastAsia="Times New Roman" w:hAnsi="Times New Roman" w:cs="Times New Roman"/>
          <w:i/>
          <w:color w:val="FF0000"/>
          <w:sz w:val="56"/>
          <w:szCs w:val="48"/>
          <w:lang w:eastAsia="ru-RU"/>
        </w:rPr>
        <w:t>по математике</w:t>
      </w:r>
      <w:r w:rsidR="00F926C9">
        <w:rPr>
          <w:rFonts w:ascii="Times New Roman" w:eastAsia="Times New Roman" w:hAnsi="Times New Roman" w:cs="Times New Roman"/>
          <w:i/>
          <w:color w:val="FF0000"/>
          <w:sz w:val="56"/>
          <w:szCs w:val="48"/>
          <w:lang w:eastAsia="ru-RU"/>
        </w:rPr>
        <w:t xml:space="preserve">   5</w:t>
      </w:r>
      <w:r w:rsidR="006116FB" w:rsidRPr="006116FB">
        <w:rPr>
          <w:rFonts w:ascii="Times New Roman" w:eastAsia="Times New Roman" w:hAnsi="Times New Roman" w:cs="Times New Roman"/>
          <w:i/>
          <w:color w:val="FF0000"/>
          <w:sz w:val="56"/>
          <w:szCs w:val="48"/>
          <w:lang w:eastAsia="ru-RU"/>
        </w:rPr>
        <w:t xml:space="preserve"> класса</w:t>
      </w:r>
      <w:r w:rsidR="006116FB" w:rsidRPr="006116FB">
        <w:rPr>
          <w:rFonts w:ascii="Times New Roman" w:eastAsia="Times New Roman" w:hAnsi="Times New Roman" w:cs="Times New Roman"/>
          <w:color w:val="FF0000"/>
          <w:sz w:val="36"/>
          <w:szCs w:val="28"/>
          <w:lang w:eastAsia="ru-RU"/>
        </w:rPr>
        <w:t xml:space="preserve"> </w:t>
      </w:r>
    </w:p>
    <w:p w:rsidR="006116FB" w:rsidRPr="00F926C9" w:rsidRDefault="00F926C9" w:rsidP="00F926C9">
      <w:pPr>
        <w:spacing w:after="0" w:line="240" w:lineRule="auto"/>
        <w:rPr>
          <w:rFonts w:ascii="Times New Roman" w:eastAsia="Times New Roman" w:hAnsi="Times New Roman" w:cs="Times New Roman"/>
          <w:i/>
          <w:color w:val="FF0000"/>
          <w:sz w:val="48"/>
          <w:szCs w:val="48"/>
          <w:lang w:eastAsia="ru-RU"/>
        </w:rPr>
      </w:pPr>
      <w:r>
        <w:rPr>
          <w:rFonts w:ascii="Times New Roman" w:eastAsia="Times New Roman" w:hAnsi="Times New Roman" w:cs="Times New Roman"/>
          <w:i/>
          <w:color w:val="FF0000"/>
          <w:sz w:val="48"/>
          <w:szCs w:val="48"/>
          <w:lang w:eastAsia="ru-RU"/>
        </w:rPr>
        <w:t xml:space="preserve">             </w:t>
      </w:r>
      <w:r w:rsidRPr="00F926C9">
        <w:rPr>
          <w:rFonts w:ascii="Times New Roman" w:eastAsia="Times New Roman" w:hAnsi="Times New Roman" w:cs="Times New Roman"/>
          <w:i/>
          <w:color w:val="FF0000"/>
          <w:sz w:val="48"/>
          <w:szCs w:val="48"/>
          <w:lang w:eastAsia="ru-RU"/>
        </w:rPr>
        <w:t>количество часов</w:t>
      </w:r>
      <w:r>
        <w:rPr>
          <w:rFonts w:ascii="Times New Roman" w:eastAsia="Times New Roman" w:hAnsi="Times New Roman" w:cs="Times New Roman"/>
          <w:i/>
          <w:color w:val="FF0000"/>
          <w:sz w:val="48"/>
          <w:szCs w:val="48"/>
          <w:lang w:eastAsia="ru-RU"/>
        </w:rPr>
        <w:t>-   210</w:t>
      </w:r>
    </w:p>
    <w:p w:rsidR="00F926C9" w:rsidRDefault="00F926C9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8"/>
          <w:szCs w:val="48"/>
          <w:lang w:eastAsia="ru-RU"/>
        </w:rPr>
      </w:pPr>
    </w:p>
    <w:p w:rsidR="006116FB" w:rsidRPr="006116FB" w:rsidRDefault="00914F54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8"/>
          <w:szCs w:val="48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48"/>
          <w:szCs w:val="48"/>
          <w:lang w:eastAsia="ru-RU"/>
        </w:rPr>
        <w:t>у</w:t>
      </w:r>
      <w:r w:rsidR="006116FB" w:rsidRPr="006116FB">
        <w:rPr>
          <w:rFonts w:ascii="Times New Roman" w:eastAsia="Times New Roman" w:hAnsi="Times New Roman" w:cs="Times New Roman"/>
          <w:b/>
          <w:i/>
          <w:sz w:val="48"/>
          <w:szCs w:val="48"/>
          <w:lang w:eastAsia="ru-RU"/>
        </w:rPr>
        <w:t>чителя  математики Кирюшиной Надежды Николаевны</w:t>
      </w: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116FB" w:rsidRPr="006116FB" w:rsidRDefault="006116FB" w:rsidP="006116FB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116FB">
        <w:rPr>
          <w:rFonts w:ascii="Times New Roman" w:eastAsia="Times New Roman" w:hAnsi="Times New Roman" w:cs="Times New Roman"/>
          <w:sz w:val="28"/>
          <w:szCs w:val="28"/>
          <w:lang w:eastAsia="ru-RU"/>
        </w:rPr>
        <w:t>2011-2012  учебный год</w:t>
      </w:r>
    </w:p>
    <w:p w:rsidR="006116FB" w:rsidRPr="006116FB" w:rsidRDefault="006116FB" w:rsidP="006116F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F2B1B" w:rsidRDefault="005F2B1B"/>
    <w:sectPr w:rsidR="005F2B1B" w:rsidSect="00C830EA">
      <w:pgSz w:w="11906" w:h="16838"/>
      <w:pgMar w:top="1134" w:right="850" w:bottom="1134" w:left="1701" w:header="708" w:footer="708" w:gutter="0"/>
      <w:pgBorders w:offsetFrom="page">
        <w:top w:val="twistedLines1" w:sz="18" w:space="24" w:color="0070C0"/>
        <w:left w:val="twistedLines1" w:sz="18" w:space="24" w:color="0070C0"/>
        <w:bottom w:val="twistedLines1" w:sz="18" w:space="24" w:color="0070C0"/>
        <w:right w:val="twistedLines1" w:sz="18" w:space="24" w:color="0070C0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3E34C31C"/>
    <w:lvl w:ilvl="0">
      <w:numFmt w:val="bullet"/>
      <w:lvlText w:val="*"/>
      <w:lvlJc w:val="left"/>
    </w:lvl>
  </w:abstractNum>
  <w:abstractNum w:abstractNumId="1">
    <w:nsid w:val="08914A5E"/>
    <w:multiLevelType w:val="multilevel"/>
    <w:tmpl w:val="5C1047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11006AFE"/>
    <w:multiLevelType w:val="multilevel"/>
    <w:tmpl w:val="D20EFA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122C5B31"/>
    <w:multiLevelType w:val="hybridMultilevel"/>
    <w:tmpl w:val="7EE492E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7CC1D9A"/>
    <w:multiLevelType w:val="hybridMultilevel"/>
    <w:tmpl w:val="9B1629B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>
    <w:nsid w:val="1F704C90"/>
    <w:multiLevelType w:val="hybridMultilevel"/>
    <w:tmpl w:val="FFA60B1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">
    <w:nsid w:val="29474B6D"/>
    <w:multiLevelType w:val="hybridMultilevel"/>
    <w:tmpl w:val="A0D454E4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7">
    <w:nsid w:val="2B8D7323"/>
    <w:multiLevelType w:val="hybridMultilevel"/>
    <w:tmpl w:val="C18EDE0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>
    <w:nsid w:val="31AC591E"/>
    <w:multiLevelType w:val="multilevel"/>
    <w:tmpl w:val="528417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68665F7"/>
    <w:multiLevelType w:val="hybridMultilevel"/>
    <w:tmpl w:val="FEBAC6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8427AB2"/>
    <w:multiLevelType w:val="multilevel"/>
    <w:tmpl w:val="AF2242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394B41C6"/>
    <w:multiLevelType w:val="multilevel"/>
    <w:tmpl w:val="A0D454E4"/>
    <w:lvl w:ilvl="0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3BCE1C97"/>
    <w:multiLevelType w:val="multilevel"/>
    <w:tmpl w:val="02920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3D360D37"/>
    <w:multiLevelType w:val="multilevel"/>
    <w:tmpl w:val="784A23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405D69B0"/>
    <w:multiLevelType w:val="multilevel"/>
    <w:tmpl w:val="A39661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60162F9"/>
    <w:multiLevelType w:val="multilevel"/>
    <w:tmpl w:val="674688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6">
    <w:nsid w:val="4AE31D4C"/>
    <w:multiLevelType w:val="multilevel"/>
    <w:tmpl w:val="422290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5A582869"/>
    <w:multiLevelType w:val="hybridMultilevel"/>
    <w:tmpl w:val="032C11E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8">
    <w:nsid w:val="674C0F77"/>
    <w:multiLevelType w:val="multilevel"/>
    <w:tmpl w:val="DF38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6C316E4A"/>
    <w:multiLevelType w:val="multilevel"/>
    <w:tmpl w:val="DABCDD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6C722961"/>
    <w:multiLevelType w:val="multilevel"/>
    <w:tmpl w:val="54FA53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1">
    <w:nsid w:val="6DD3071C"/>
    <w:multiLevelType w:val="hybridMultilevel"/>
    <w:tmpl w:val="F6E42E2A"/>
    <w:lvl w:ilvl="0" w:tplc="FE885B3C">
      <w:numFmt w:val="bullet"/>
      <w:lvlText w:val="–"/>
      <w:lvlJc w:val="left"/>
      <w:pPr>
        <w:tabs>
          <w:tab w:val="num" w:pos="505"/>
        </w:tabs>
        <w:ind w:left="505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0"/>
        </w:tabs>
        <w:ind w:left="15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0"/>
        </w:tabs>
        <w:ind w:left="22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0"/>
        </w:tabs>
        <w:ind w:left="29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0"/>
        </w:tabs>
        <w:ind w:left="36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0"/>
        </w:tabs>
        <w:ind w:left="43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0"/>
        </w:tabs>
        <w:ind w:left="51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0"/>
        </w:tabs>
        <w:ind w:left="58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0"/>
        </w:tabs>
        <w:ind w:left="6550" w:hanging="360"/>
      </w:pPr>
      <w:rPr>
        <w:rFonts w:ascii="Wingdings" w:hAnsi="Wingdings" w:hint="default"/>
      </w:rPr>
    </w:lvl>
  </w:abstractNum>
  <w:abstractNum w:abstractNumId="22">
    <w:nsid w:val="72AC0308"/>
    <w:multiLevelType w:val="multilevel"/>
    <w:tmpl w:val="D11A70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44B21F4"/>
    <w:multiLevelType w:val="multilevel"/>
    <w:tmpl w:val="6CCE82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7055E79"/>
    <w:multiLevelType w:val="hybridMultilevel"/>
    <w:tmpl w:val="399676E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9C76DC"/>
    <w:multiLevelType w:val="multilevel"/>
    <w:tmpl w:val="39F4A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8"/>
  </w:num>
  <w:num w:numId="2">
    <w:abstractNumId w:val="13"/>
  </w:num>
  <w:num w:numId="3">
    <w:abstractNumId w:val="22"/>
  </w:num>
  <w:num w:numId="4">
    <w:abstractNumId w:val="12"/>
  </w:num>
  <w:num w:numId="5">
    <w:abstractNumId w:val="6"/>
  </w:num>
  <w:num w:numId="6">
    <w:abstractNumId w:val="11"/>
  </w:num>
  <w:num w:numId="7">
    <w:abstractNumId w:val="5"/>
  </w:num>
  <w:num w:numId="8">
    <w:abstractNumId w:val="17"/>
  </w:num>
  <w:num w:numId="9">
    <w:abstractNumId w:val="20"/>
  </w:num>
  <w:num w:numId="10">
    <w:abstractNumId w:val="2"/>
  </w:num>
  <w:num w:numId="11">
    <w:abstractNumId w:val="10"/>
  </w:num>
  <w:num w:numId="12">
    <w:abstractNumId w:val="18"/>
  </w:num>
  <w:num w:numId="13">
    <w:abstractNumId w:val="21"/>
  </w:num>
  <w:num w:numId="14">
    <w:abstractNumId w:val="23"/>
  </w:num>
  <w:num w:numId="15">
    <w:abstractNumId w:val="14"/>
  </w:num>
  <w:num w:numId="16">
    <w:abstractNumId w:val="19"/>
  </w:num>
  <w:num w:numId="17">
    <w:abstractNumId w:val="0"/>
    <w:lvlOverride w:ilvl="0">
      <w:lvl w:ilvl="0">
        <w:start w:val="65535"/>
        <w:numFmt w:val="bullet"/>
        <w:lvlText w:val="•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18">
    <w:abstractNumId w:val="0"/>
    <w:lvlOverride w:ilvl="0">
      <w:lvl w:ilvl="0">
        <w:start w:val="65535"/>
        <w:numFmt w:val="bullet"/>
        <w:lvlText w:val="•"/>
        <w:legacy w:legacy="1" w:legacySpace="0" w:legacyIndent="211"/>
        <w:lvlJc w:val="left"/>
        <w:rPr>
          <w:rFonts w:ascii="Times New Roman" w:hAnsi="Times New Roman" w:cs="Times New Roman" w:hint="default"/>
        </w:rPr>
      </w:lvl>
    </w:lvlOverride>
  </w:num>
  <w:num w:numId="19">
    <w:abstractNumId w:val="24"/>
  </w:num>
  <w:num w:numId="20">
    <w:abstractNumId w:val="7"/>
  </w:num>
  <w:num w:numId="21">
    <w:abstractNumId w:val="4"/>
  </w:num>
  <w:num w:numId="22">
    <w:abstractNumId w:val="9"/>
  </w:num>
  <w:num w:numId="23">
    <w:abstractNumId w:val="3"/>
  </w:num>
  <w:num w:numId="24">
    <w:abstractNumId w:val="25"/>
  </w:num>
  <w:num w:numId="25">
    <w:abstractNumId w:val="16"/>
  </w:num>
  <w:num w:numId="26">
    <w:abstractNumId w:val="15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B53"/>
    <w:rsid w:val="00063DBF"/>
    <w:rsid w:val="00164A54"/>
    <w:rsid w:val="001F4F87"/>
    <w:rsid w:val="00327CFB"/>
    <w:rsid w:val="003E10D8"/>
    <w:rsid w:val="003E47FC"/>
    <w:rsid w:val="004F5A42"/>
    <w:rsid w:val="00571AD5"/>
    <w:rsid w:val="005B11C2"/>
    <w:rsid w:val="005D3002"/>
    <w:rsid w:val="005F2B1B"/>
    <w:rsid w:val="006116FB"/>
    <w:rsid w:val="00642583"/>
    <w:rsid w:val="00692E20"/>
    <w:rsid w:val="006A0CB9"/>
    <w:rsid w:val="006A2DE7"/>
    <w:rsid w:val="006E3550"/>
    <w:rsid w:val="007044C7"/>
    <w:rsid w:val="00733F7D"/>
    <w:rsid w:val="00754449"/>
    <w:rsid w:val="007B3777"/>
    <w:rsid w:val="00806AE5"/>
    <w:rsid w:val="00822564"/>
    <w:rsid w:val="008632DF"/>
    <w:rsid w:val="0087198F"/>
    <w:rsid w:val="008D3B23"/>
    <w:rsid w:val="008E3202"/>
    <w:rsid w:val="00914F54"/>
    <w:rsid w:val="009366F2"/>
    <w:rsid w:val="009638A5"/>
    <w:rsid w:val="009B4992"/>
    <w:rsid w:val="00A17E55"/>
    <w:rsid w:val="00A3769B"/>
    <w:rsid w:val="00B37E7A"/>
    <w:rsid w:val="00B92026"/>
    <w:rsid w:val="00BD2B53"/>
    <w:rsid w:val="00BE1F22"/>
    <w:rsid w:val="00C830EA"/>
    <w:rsid w:val="00D44880"/>
    <w:rsid w:val="00D53762"/>
    <w:rsid w:val="00DB6372"/>
    <w:rsid w:val="00E81B6A"/>
    <w:rsid w:val="00F471E5"/>
    <w:rsid w:val="00F926C9"/>
    <w:rsid w:val="00FC46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BD2B53"/>
  </w:style>
  <w:style w:type="table" w:styleId="a3">
    <w:name w:val="Table Grid"/>
    <w:basedOn w:val="a1"/>
    <w:rsid w:val="00BD2B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Знак1"/>
    <w:basedOn w:val="a"/>
    <w:rsid w:val="00BD2B5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4">
    <w:name w:val="Знак"/>
    <w:basedOn w:val="a"/>
    <w:rsid w:val="00BD2B5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5">
    <w:name w:val="Normal (Web)"/>
    <w:basedOn w:val="a"/>
    <w:rsid w:val="00BD2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qFormat/>
    <w:rsid w:val="00BD2B53"/>
    <w:rPr>
      <w:b/>
      <w:bCs/>
    </w:rPr>
  </w:style>
  <w:style w:type="character" w:customStyle="1" w:styleId="WW8Num1z0">
    <w:name w:val="WW8Num1z0"/>
    <w:rsid w:val="00BD2B53"/>
    <w:rPr>
      <w:rFonts w:ascii="Courier New" w:hAnsi="Courier New"/>
      <w:b/>
      <w:i w:val="0"/>
    </w:rPr>
  </w:style>
  <w:style w:type="paragraph" w:styleId="a7">
    <w:name w:val="Body Text"/>
    <w:basedOn w:val="a"/>
    <w:link w:val="a8"/>
    <w:rsid w:val="00BD2B53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2B53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6116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116FB"/>
    <w:rPr>
      <w:rFonts w:ascii="Tahoma" w:hAnsi="Tahoma" w:cs="Tahoma"/>
      <w:sz w:val="16"/>
      <w:szCs w:val="16"/>
    </w:rPr>
  </w:style>
  <w:style w:type="paragraph" w:styleId="ab">
    <w:name w:val="Plain Text"/>
    <w:basedOn w:val="a"/>
    <w:link w:val="ac"/>
    <w:rsid w:val="00D5376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D53762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semiHidden/>
    <w:rsid w:val="00BD2B53"/>
  </w:style>
  <w:style w:type="table" w:styleId="a3">
    <w:name w:val="Table Grid"/>
    <w:basedOn w:val="a1"/>
    <w:rsid w:val="00BD2B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Знак1"/>
    <w:basedOn w:val="a"/>
    <w:rsid w:val="00BD2B5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4">
    <w:name w:val="Знак"/>
    <w:basedOn w:val="a"/>
    <w:rsid w:val="00BD2B5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5">
    <w:name w:val="Normal (Web)"/>
    <w:basedOn w:val="a"/>
    <w:rsid w:val="00BD2B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qFormat/>
    <w:rsid w:val="00BD2B53"/>
    <w:rPr>
      <w:b/>
      <w:bCs/>
    </w:rPr>
  </w:style>
  <w:style w:type="character" w:customStyle="1" w:styleId="WW8Num1z0">
    <w:name w:val="WW8Num1z0"/>
    <w:rsid w:val="00BD2B53"/>
    <w:rPr>
      <w:rFonts w:ascii="Courier New" w:hAnsi="Courier New"/>
      <w:b/>
      <w:i w:val="0"/>
    </w:rPr>
  </w:style>
  <w:style w:type="paragraph" w:styleId="a7">
    <w:name w:val="Body Text"/>
    <w:basedOn w:val="a"/>
    <w:link w:val="a8"/>
    <w:rsid w:val="00BD2B53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BD2B53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6116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116FB"/>
    <w:rPr>
      <w:rFonts w:ascii="Tahoma" w:hAnsi="Tahoma" w:cs="Tahoma"/>
      <w:sz w:val="16"/>
      <w:szCs w:val="16"/>
    </w:rPr>
  </w:style>
  <w:style w:type="paragraph" w:styleId="ab">
    <w:name w:val="Plain Text"/>
    <w:basedOn w:val="a"/>
    <w:link w:val="ac"/>
    <w:rsid w:val="00D5376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D53762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35A5EA-ED7E-4AAB-A055-D5F7E3E99A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123</Words>
  <Characters>17806</Characters>
  <Application>Microsoft Office Word</Application>
  <DocSecurity>0</DocSecurity>
  <Lines>148</Lines>
  <Paragraphs>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7</cp:revision>
  <cp:lastPrinted>2011-10-10T10:38:00Z</cp:lastPrinted>
  <dcterms:created xsi:type="dcterms:W3CDTF">2012-08-06T13:50:00Z</dcterms:created>
  <dcterms:modified xsi:type="dcterms:W3CDTF">2012-08-06T14:06:00Z</dcterms:modified>
</cp:coreProperties>
</file>